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1B2203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619D36F4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EB5B1C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5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EB5B1C" w:rsidRPr="00EB5B1C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1C7CB0">
        <w:trPr>
          <w:trHeight w:val="1270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315814CB" w:rsidR="00AC5613" w:rsidRPr="00D04999" w:rsidRDefault="00EB5B1C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جمع بردارها</w:t>
                  </w:r>
                </w:p>
              </w:tc>
            </w:tr>
            <w:tr w:rsidR="00CF752B" w:rsidRPr="00CC1410" w14:paraId="332FCD8C" w14:textId="77777777" w:rsidTr="00C4512D">
              <w:trPr>
                <w:trHeight w:val="251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92307C" w14:textId="7D28904E" w:rsidR="006F2532" w:rsidRPr="006F2532" w:rsidRDefault="00363F88" w:rsidP="006F253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7216" behindDoc="0" locked="0" layoutInCell="1" allowOverlap="1" wp14:anchorId="78361006" wp14:editId="148EDA7D">
                            <wp:simplePos x="0" y="0"/>
                            <wp:positionH relativeFrom="column">
                              <wp:posOffset>58420</wp:posOffset>
                            </wp:positionH>
                            <wp:positionV relativeFrom="paragraph">
                              <wp:posOffset>262255</wp:posOffset>
                            </wp:positionV>
                            <wp:extent cx="648970" cy="592455"/>
                            <wp:effectExtent l="38100" t="0" r="0" b="0"/>
                            <wp:wrapNone/>
                            <wp:docPr id="23" name="Group 2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8970" cy="592455"/>
                                      <a:chOff x="0" y="24143"/>
                                      <a:chExt cx="649084" cy="592522"/>
                                    </a:xfrm>
                                  </wpg:grpSpPr>
                                  <wps:wsp>
                                    <wps:cNvPr id="24" name="Straight Arrow Connector 24"/>
                                    <wps:cNvCnPr/>
                                    <wps:spPr>
                                      <a:xfrm flipH="1">
                                        <a:off x="1886" y="81481"/>
                                        <a:ext cx="320812" cy="315998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5" name="Straight Arrow Connector 25"/>
                                    <wps:cNvCnPr/>
                                    <wps:spPr>
                                      <a:xfrm>
                                        <a:off x="0" y="398352"/>
                                        <a:ext cx="614045" cy="9394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6" name="Text Box 26"/>
                                    <wps:cNvSpPr txBox="1"/>
                                    <wps:spPr>
                                      <a:xfrm>
                                        <a:off x="1886" y="24143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140145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7" name="Text Box 27"/>
                                    <wps:cNvSpPr txBox="1"/>
                                    <wps:spPr>
                                      <a:xfrm>
                                        <a:off x="395719" y="60295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A12154E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Straight Arrow Connector 28"/>
                                    <wps:cNvCnPr/>
                                    <wps:spPr>
                                      <a:xfrm>
                                        <a:off x="322694" y="81316"/>
                                        <a:ext cx="291251" cy="3955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9" name="Text Box 29"/>
                                    <wps:cNvSpPr txBox="1"/>
                                    <wps:spPr>
                                      <a:xfrm>
                                        <a:off x="138712" y="352505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9FD2D4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8361006" id="Group 23" o:spid="_x0000_s1026" style="position:absolute;left:0;text-align:left;margin-left:4.6pt;margin-top:20.65pt;width:51.1pt;height:46.65pt;z-index:251657216;mso-width-relative:margin;mso-height-relative:margin" coordorigin=",241" coordsize="6490,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24" o:spid="_x0000_s1027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" strokecolor="black [3200]" strokeweight=".5pt">
                              <v:stroke endarrow="block" joinstyle="miter"/>
                            </v:shape>
                            <v:shape id="Straight Arrow Connector 25" o:spid="_x0000_s1028" type="#_x0000_t32" style="position:absolute;top:3983;width:6140;height:9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" strokecolor="black [3200]" strokeweight=".5pt">
                              <v:stroke endarrow="block" joinstyle="miter"/>
                            </v:shape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26" o:spid="_x0000_s1029" type="#_x0000_t202" style="position:absolute;left:18;top:24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xdh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QxzeHxJP0BO7gAAAP//AwBQSwECLQAUAAYACAAAACEA2+H2y+4AAACFAQAAEwAAAAAAAAAA&#10;AAAAAAAAAAAAW0NvbnRlbnRfVHlwZXNdLnhtbFBLAQItABQABgAIAAAAIQBa9CxbvwAAABUBAAAL&#10;AAAAAAAAAAAAAAAAAB8BAABfcmVscy8ucmVsc1BLAQItABQABgAIAAAAIQBzTxdh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11140145" w14:textId="77777777" w:rsidR="006F2532" w:rsidRPr="00363F88" w:rsidRDefault="006F2532" w:rsidP="006F25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7" o:spid="_x0000_s1030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L6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kYTuH9JP0DO/wAAAP//AwBQSwECLQAUAAYACAAAACEA2+H2y+4AAACFAQAAEwAAAAAAAAAA&#10;AAAAAAAAAAAAW0NvbnRlbnRfVHlwZXNdLnhtbFBLAQItABQABgAIAAAAIQBa9CxbvwAAABUBAAAL&#10;AAAAAAAAAAAAAAAAAB8BAABfcmVscy8ucmVsc1BLAQItABQABgAIAAAAIQAcA7L6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A12154E" w14:textId="77777777" w:rsidR="006F2532" w:rsidRPr="00363F88" w:rsidRDefault="006F2532" w:rsidP="006F25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28" o:spid="_x0000_s1031" type="#_x0000_t32" style="position:absolute;left:3226;top:813;width:2913;height:3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" strokecolor="windowText" strokeweight=".5pt">
                              <v:stroke endarrow="block" joinstyle="miter"/>
                            </v:shape>
                            <v:shape id="Text Box 29" o:spid="_x0000_s1032" type="#_x0000_t202" style="position:absolute;left:1387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69FD2D4" w14:textId="77777777" w:rsidR="006F2532" w:rsidRPr="00363F88" w:rsidRDefault="006F2532" w:rsidP="006F25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EF13C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="00862613"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="006F253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="00862613"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ردار</w:t>
                  </w:r>
                  <w:r w:rsidR="00862613"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="00862613"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862613"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862613"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6F2532" w14:paraId="2054E1B5" w14:textId="77777777" w:rsidTr="006F2532">
                    <w:tc>
                      <w:tcPr>
                        <w:tcW w:w="2508" w:type="dxa"/>
                      </w:tcPr>
                      <w:p w14:paraId="3A8D112C" w14:textId="1834F3A7" w:rsidR="006F2532" w:rsidRDefault="00363F88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59264" behindDoc="0" locked="0" layoutInCell="1" allowOverlap="1" wp14:anchorId="50326914" wp14:editId="4760A2D5">
                                  <wp:simplePos x="0" y="0"/>
                                  <wp:positionH relativeFrom="column">
                                    <wp:posOffset>22225</wp:posOffset>
                                  </wp:positionH>
                                  <wp:positionV relativeFrom="paragraph">
                                    <wp:posOffset>3175</wp:posOffset>
                                  </wp:positionV>
                                  <wp:extent cx="647065" cy="580390"/>
                                  <wp:effectExtent l="38100" t="0" r="0" b="0"/>
                                  <wp:wrapNone/>
                                  <wp:docPr id="1" name="Group 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47065" cy="580390"/>
                                            <a:chOff x="1886" y="36152"/>
                                            <a:chExt cx="647198" cy="580513"/>
                                          </a:xfrm>
                                        </wpg:grpSpPr>
                                        <wps:wsp>
                                          <wps:cNvPr id="2" name="Straight Arrow Connector 2"/>
                                          <wps:cNvCnPr/>
                                          <wps:spPr>
                                            <a:xfrm flipH="1">
                                              <a:off x="1886" y="81481"/>
                                              <a:ext cx="320812" cy="3159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" name="Straight Arrow Connector 3"/>
                                          <wps:cNvCnPr/>
                                          <wps:spPr>
                                            <a:xfrm flipH="1" flipV="1">
                                              <a:off x="25275" y="397197"/>
                                              <a:ext cx="587985" cy="9370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" name="Text Box 4"/>
                                          <wps:cNvSpPr txBox="1"/>
                                          <wps:spPr>
                                            <a:xfrm>
                                              <a:off x="1886" y="36152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4E6071A" w14:textId="77777777" w:rsidR="006F2532" w:rsidRPr="00363F88" w:rsidRDefault="006F2532" w:rsidP="006F25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" name="Text Box 5"/>
                                          <wps:cNvSpPr txBox="1"/>
                                          <wps:spPr>
                                            <a:xfrm>
                                              <a:off x="395719" y="60295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F90183C" w14:textId="77777777" w:rsidR="006F2532" w:rsidRPr="00363F88" w:rsidRDefault="006F2532" w:rsidP="006F25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" name="Straight Arrow Connector 6"/>
                                          <wps:cNvCnPr/>
                                          <wps:spPr>
                                            <a:xfrm flipH="1" flipV="1">
                                              <a:off x="322546" y="81286"/>
                                              <a:ext cx="291302" cy="41065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7" name="Text Box 7"/>
                                          <wps:cNvSpPr txBox="1"/>
                                          <wps:spPr>
                                            <a:xfrm>
                                              <a:off x="180934" y="352505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588078B" w14:textId="77777777" w:rsidR="006F2532" w:rsidRPr="00363F88" w:rsidRDefault="006F2532" w:rsidP="006F25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0326914" id="Group 1" o:spid="_x0000_s1033" style="position:absolute;left:0;text-align:left;margin-left:1.75pt;margin-top:.25pt;width:50.95pt;height:45.7pt;z-index:251659264;mso-width-relative:margin;mso-height-relative:margin" coordorigin="18,361" coordsize="6471,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">
                                  <v:shape id="Straight Arrow Connector 2" o:spid="_x0000_s1034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Straight Arrow Connector 3" o:spid="_x0000_s1035" type="#_x0000_t32" style="position:absolute;left:252;top:3971;width:5880;height:9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4" o:spid="_x0000_s1036" type="#_x0000_t202" style="position:absolute;left:18;top:36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VRIxAAAANoAAAAPAAAAZHJzL2Rvd25yZXYueG1sRI/dagIx&#10;FITvC75DOEJvimZbis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Cu9VEjEAAAA2g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4E6071A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" o:spid="_x0000_s1037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F90183C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" o:spid="_x0000_s1038" type="#_x0000_t32" style="position:absolute;left:3225;top:812;width:2913;height:410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7" o:spid="_x0000_s1039" type="#_x0000_t202" style="position:absolute;left:1809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588078B" w14:textId="77777777" w:rsidR="006F2532" w:rsidRPr="00363F88" w:rsidRDefault="006F2532" w:rsidP="006F25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04E712C9" w14:textId="58C9FE9B" w:rsidR="006F2532" w:rsidRDefault="006F2532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50D8983B" w14:textId="78A7C9C7" w:rsidR="006F2532" w:rsidRDefault="006F2532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6F2532" w14:paraId="0DAAD57E" w14:textId="77777777" w:rsidTr="006F2532">
                    <w:tc>
                      <w:tcPr>
                        <w:tcW w:w="2508" w:type="dxa"/>
                      </w:tcPr>
                      <w:p w14:paraId="7363A129" w14:textId="72F80E65" w:rsidR="006F2532" w:rsidRDefault="001538FB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1312" behindDoc="0" locked="0" layoutInCell="1" allowOverlap="1" wp14:anchorId="5E5D3C4E" wp14:editId="6153B2C6">
                                  <wp:simplePos x="0" y="0"/>
                                  <wp:positionH relativeFrom="column">
                                    <wp:posOffset>-99085</wp:posOffset>
                                  </wp:positionH>
                                  <wp:positionV relativeFrom="paragraph">
                                    <wp:posOffset>55098</wp:posOffset>
                                  </wp:positionV>
                                  <wp:extent cx="893275" cy="595786"/>
                                  <wp:effectExtent l="0" t="0" r="59690" b="52070"/>
                                  <wp:wrapNone/>
                                  <wp:docPr id="19" name="Group 1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3275" cy="595786"/>
                                            <a:chOff x="0" y="0"/>
                                            <a:chExt cx="893275" cy="595786"/>
                                          </a:xfrm>
                                        </wpg:grpSpPr>
                                        <wps:wsp>
                                          <wps:cNvPr id="20" name="Straight Arrow Connector 20"/>
                                          <wps:cNvCnPr/>
                                          <wps:spPr>
                                            <a:xfrm flipH="1">
                                              <a:off x="496809" y="405143"/>
                                              <a:ext cx="3960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" name="Straight Arrow Connector 21"/>
                                          <wps:cNvCnPr/>
                                          <wps:spPr>
                                            <a:xfrm>
                                              <a:off x="319889" y="63374"/>
                                              <a:ext cx="573386" cy="330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2" name="Text Box 22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B57F7D2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0" name="Straight Arrow Connector 30"/>
                                          <wps:cNvCnPr/>
                                          <wps:spPr>
                                            <a:xfrm flipV="1">
                                              <a:off x="72428" y="62243"/>
                                              <a:ext cx="232293" cy="25462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31" name="Text Box 31"/>
                                          <wps:cNvSpPr txBox="1"/>
                                          <wps:spPr>
                                            <a:xfrm>
                                              <a:off x="48234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8CB0650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2" name="Straight Arrow Connector 32"/>
                                          <wps:cNvCnPr/>
                                          <wps:spPr>
                                            <a:xfrm flipH="1">
                                              <a:off x="483606" y="407406"/>
                                              <a:ext cx="0" cy="17503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3" name="Straight Arrow Connector 33"/>
                                          <wps:cNvCnPr/>
                                          <wps:spPr>
                                            <a:xfrm>
                                              <a:off x="72428" y="316871"/>
                                              <a:ext cx="392329" cy="2651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34" name="Text Box 34"/>
                                          <wps:cNvSpPr txBox="1"/>
                                          <wps:spPr>
                                            <a:xfrm>
                                              <a:off x="560731" y="328663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FBDE86E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5" name="Text Box 35"/>
                                          <wps:cNvSpPr txBox="1"/>
                                          <wps:spPr>
                                            <a:xfrm>
                                              <a:off x="298453" y="283434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38A94BB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e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" name="Text Box 36"/>
                                          <wps:cNvSpPr txBox="1"/>
                                          <wps:spPr>
                                            <a:xfrm>
                                              <a:off x="45219" y="33162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678C2CB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01D5BF24" w14:textId="77777777" w:rsidR="001538FB" w:rsidRPr="00246139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E5D3C4E" id="Group 19" o:spid="_x0000_s1040" style="position:absolute;left:0;text-align:left;margin-left:-7.8pt;margin-top:4.35pt;width:70.35pt;height:46.9pt;z-index:251661312" coordsize="8932,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">
                                  <v:shape id="Straight Arrow Connector 20" o:spid="_x0000_s1041" type="#_x0000_t32" style="position:absolute;left:4968;top:4051;width:3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Straight Arrow Connector 21" o:spid="_x0000_s1042" type="#_x0000_t32" style="position:absolute;left:3198;top:633;width:5734;height:33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22" o:spid="_x0000_s1043" type="#_x0000_t202" style="position:absolute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B57F7D2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30" o:spid="_x0000_s1044" type="#_x0000_t32" style="position:absolute;left:724;top:622;width:2323;height:25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31" o:spid="_x0000_s1045" type="#_x0000_t202" style="position:absolute;left:4823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8CB0650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32" o:spid="_x0000_s1046" type="#_x0000_t32" style="position:absolute;left:4836;top:4074;width:0;height:17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Straight Arrow Connector 33" o:spid="_x0000_s1047" type="#_x0000_t32" style="position:absolute;left:724;top:3168;width:3923;height:26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" strokecolor="windowText" strokeweight=".5pt">
                                    <v:stroke endarrow="block" joinstyle="miter"/>
                                  </v:shape>
                                  <v:shape id="Text Box 34" o:spid="_x0000_s1048" type="#_x0000_t202" style="position:absolute;left:5607;top:3286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FBDE86E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5" o:spid="_x0000_s1049" type="#_x0000_t202" style="position:absolute;left:2984;top:283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B/L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AGRB/L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38A94BB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6" o:spid="_x0000_s1050" type="#_x0000_t202" style="position:absolute;left:452;top:3316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oG8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D2loG8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678C2CB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01D5BF24" w14:textId="77777777" w:rsidR="001538FB" w:rsidRPr="00246139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4FE42FED" w14:textId="57F4C416" w:rsidR="006F2532" w:rsidRDefault="00363F88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2E4B30D0" wp14:editId="62FE3742">
                                  <wp:simplePos x="0" y="0"/>
                                  <wp:positionH relativeFrom="column">
                                    <wp:posOffset>-46925</wp:posOffset>
                                  </wp:positionH>
                                  <wp:positionV relativeFrom="paragraph">
                                    <wp:posOffset>-2829</wp:posOffset>
                                  </wp:positionV>
                                  <wp:extent cx="765091" cy="695325"/>
                                  <wp:effectExtent l="0" t="0" r="35560" b="47625"/>
                                  <wp:wrapNone/>
                                  <wp:docPr id="37" name="Group 3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5091" cy="695325"/>
                                            <a:chOff x="10246" y="0"/>
                                            <a:chExt cx="765238" cy="695566"/>
                                          </a:xfrm>
                                        </wpg:grpSpPr>
                                        <wps:wsp>
                                          <wps:cNvPr id="38" name="Straight Arrow Connector 38"/>
                                          <wps:cNvCnPr/>
                                          <wps:spPr>
                                            <a:xfrm flipH="1">
                                              <a:off x="406274" y="365156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9" name="Straight Arrow Connector 39"/>
                                          <wps:cNvCnPr/>
                                          <wps:spPr>
                                            <a:xfrm>
                                              <a:off x="404388" y="42249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0" name="Text Box 40"/>
                                          <wps:cNvSpPr txBox="1"/>
                                          <wps:spPr>
                                            <a:xfrm>
                                              <a:off x="53191" y="25093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9275C92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1" name="Straight Arrow Connector 41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" name="Text Box 42"/>
                                          <wps:cNvSpPr txBox="1"/>
                                          <wps:spPr>
                                            <a:xfrm>
                                              <a:off x="470435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149CDC4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3" name="Text Box 43"/>
                                          <wps:cNvSpPr txBox="1"/>
                                          <wps:spPr>
                                            <a:xfrm>
                                              <a:off x="10246" y="407131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1625372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4" name="Text Box 44"/>
                                          <wps:cNvSpPr txBox="1"/>
                                          <wps:spPr>
                                            <a:xfrm>
                                              <a:off x="515769" y="43140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C27C41E" w14:textId="77777777" w:rsidR="001538FB" w:rsidRPr="00363F88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1C9BACC6" w14:textId="77777777" w:rsidR="001538FB" w:rsidRPr="00246139" w:rsidRDefault="001538FB" w:rsidP="001538FB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" name="Straight Arrow Connector 45"/>
                                          <wps:cNvCnPr/>
                                          <wps:spPr>
                                            <a:xfrm>
                                              <a:off x="81481" y="365156"/>
                                              <a:ext cx="323831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2E4B30D0" id="Group 37" o:spid="_x0000_s1051" style="position:absolute;left:0;text-align:left;margin-left:-3.7pt;margin-top:-.2pt;width:60.25pt;height:54.75pt;z-index:251663360;mso-width-relative:margin" coordorigin="102" coordsize="7652,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">
                                  <v:shape id="Straight Arrow Connector 38" o:spid="_x0000_s1052" type="#_x0000_t32" style="position:absolute;left:4062;top:3651;width:3240;height:3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Straight Arrow Connector 39" o:spid="_x0000_s1053" type="#_x0000_t32" style="position:absolute;left:4043;top:422;width:3240;height:3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40" o:spid="_x0000_s1054" type="#_x0000_t202" style="position:absolute;left:531;top:250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9275C92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41" o:spid="_x0000_s1055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Text Box 42" o:spid="_x0000_s1056" type="#_x0000_t202" style="position:absolute;left:470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/TC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DRq/TC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149CDC4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3" o:spid="_x0000_s1057" type="#_x0000_t202" style="position:absolute;left:102;top:4071;width:2534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1FZ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+51FZ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1625372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4" o:spid="_x0000_s1058" type="#_x0000_t202" style="position:absolute;left:5157;top:4314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C27C41E" w14:textId="77777777" w:rsidR="001538FB" w:rsidRPr="00363F88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1C9BACC6" w14:textId="77777777" w:rsidR="001538FB" w:rsidRPr="00246139" w:rsidRDefault="001538FB" w:rsidP="001538FB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45" o:spid="_x0000_s1059" type="#_x0000_t32" style="position:absolute;left:814;top:3651;width:3239;height:3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ECB6848" w14:textId="77777777" w:rsidR="006F2532" w:rsidRDefault="006F2532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02A9BE1" w14:textId="2157C273" w:rsidR="001538FB" w:rsidRPr="001538FB" w:rsidRDefault="001538FB" w:rsidP="006F253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14"/>
                            <w:szCs w:val="14"/>
                            <w:rtl/>
                          </w:rPr>
                        </w:pPr>
                      </w:p>
                    </w:tc>
                  </w:tr>
                </w:tbl>
                <w:p w14:paraId="0C40F626" w14:textId="2341D4EC" w:rsidR="006F2532" w:rsidRPr="006F2532" w:rsidRDefault="006F2532" w:rsidP="006F2532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173B5" w:rsidRPr="00CC1410" w14:paraId="295200E0" w14:textId="77777777" w:rsidTr="00DF1D0D">
              <w:trPr>
                <w:trHeight w:val="24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653EB6" w14:textId="48B90DDC" w:rsidR="007173B5" w:rsidRDefault="005C7AEA" w:rsidP="0086261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3600" behindDoc="0" locked="0" layoutInCell="1" allowOverlap="1" wp14:anchorId="46E167F3" wp14:editId="4D9ADD4E">
                            <wp:simplePos x="0" y="0"/>
                            <wp:positionH relativeFrom="column">
                              <wp:posOffset>1676400</wp:posOffset>
                            </wp:positionH>
                            <wp:positionV relativeFrom="paragraph">
                              <wp:posOffset>281258</wp:posOffset>
                            </wp:positionV>
                            <wp:extent cx="624840" cy="558165"/>
                            <wp:effectExtent l="38100" t="0" r="0" b="51435"/>
                            <wp:wrapNone/>
                            <wp:docPr id="14" name="Group 1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24840" cy="558165"/>
                                      <a:chOff x="-257486" y="-41117"/>
                                      <a:chExt cx="625199" cy="558204"/>
                                    </a:xfrm>
                                  </wpg:grpSpPr>
                                  <wps:wsp>
                                    <wps:cNvPr id="73" name="Straight Arrow Connector 73"/>
                                    <wps:cNvCnPr/>
                                    <wps:spPr>
                                      <a:xfrm flipH="1">
                                        <a:off x="-257486" y="45236"/>
                                        <a:ext cx="5567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4" name="Text Box 74"/>
                                    <wps:cNvSpPr txBox="1"/>
                                    <wps:spPr>
                                      <a:xfrm>
                                        <a:off x="-98870" y="-41117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58CB6A2" w14:textId="77777777" w:rsidR="005C7AEA" w:rsidRPr="00363F88" w:rsidRDefault="005C7AEA" w:rsidP="005C7AE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5" name="Straight Arrow Connector 75"/>
                                    <wps:cNvCnPr/>
                                    <wps:spPr>
                                      <a:xfrm flipV="1">
                                        <a:off x="26963" y="52511"/>
                                        <a:ext cx="270830" cy="27089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76" name="Text Box 76"/>
                                    <wps:cNvSpPr txBox="1"/>
                                    <wps:spPr>
                                      <a:xfrm>
                                        <a:off x="114348" y="94566"/>
                                        <a:ext cx="25336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24730FB" w14:textId="77777777" w:rsidR="005C7AEA" w:rsidRPr="00363F88" w:rsidRDefault="005C7AEA" w:rsidP="005C7AE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2" name="Straight Arrow Connector 12"/>
                                    <wps:cNvCnPr/>
                                    <wps:spPr>
                                      <a:xfrm>
                                        <a:off x="29117" y="323400"/>
                                        <a:ext cx="0" cy="192447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3" name="Text Box 13"/>
                                    <wps:cNvSpPr txBox="1"/>
                                    <wps:spPr>
                                      <a:xfrm>
                                        <a:off x="-41376" y="253562"/>
                                        <a:ext cx="24574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02ED5A4" w14:textId="77777777" w:rsidR="005C7AEA" w:rsidRPr="00363F88" w:rsidRDefault="005C7AEA" w:rsidP="005C7AE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6E167F3" id="Group 14" o:spid="_x0000_s1060" style="position:absolute;left:0;text-align:left;margin-left:132pt;margin-top:22.15pt;width:49.2pt;height:43.95pt;z-index:251673600;mso-width-relative:margin;mso-height-relative:margin" coordorigin="-2574,-411" coordsize="6251,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">
                            <v:shape id="Straight Arrow Connector 73" o:spid="_x0000_s1061" type="#_x0000_t32" style="position:absolute;left:-2574;top:452;width:55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" strokecolor="black [3200]" strokeweight=".5pt">
                              <v:stroke endarrow="block" joinstyle="miter"/>
                            </v:shape>
                            <v:shape id="Text Box 74" o:spid="_x0000_s1062" type="#_x0000_t202" style="position:absolute;left:-988;top:-411;width:2456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258CB6A2" w14:textId="77777777" w:rsidR="005C7AEA" w:rsidRPr="00363F88" w:rsidRDefault="005C7AEA" w:rsidP="005C7AEA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75" o:spid="_x0000_s1063" type="#_x0000_t32" style="position:absolute;left:269;top:525;width:2708;height:27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Text Box 76" o:spid="_x0000_s1064" type="#_x0000_t202" style="position:absolute;left:1143;top:945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Dh8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WCUw+1L+gFy+gcAAP//AwBQSwECLQAUAAYACAAAACEA2+H2y+4AAACFAQAAEwAAAAAAAAAA&#10;AAAAAAAAAAAAW0NvbnRlbnRfVHlwZXNdLnhtbFBLAQItABQABgAIAAAAIQBa9CxbvwAAABUBAAAL&#10;AAAAAAAAAAAAAAAAAB8BAABfcmVscy8ucmVsc1BLAQItABQABgAIAAAAIQBg/Dh8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224730FB" w14:textId="77777777" w:rsidR="005C7AEA" w:rsidRPr="00363F88" w:rsidRDefault="005C7AEA" w:rsidP="005C7AEA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12" o:spid="_x0000_s1065" type="#_x0000_t32" style="position:absolute;left:291;top:3234;width:0;height:19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" strokecolor="black [3200]" strokeweight=".5pt">
                              <v:stroke endarrow="block" joinstyle="miter"/>
                            </v:shape>
                            <v:shape id="Text Box 13" o:spid="_x0000_s1066" type="#_x0000_t202" style="position:absolute;left:-413;top:2535;width:2456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202ED5A4" w14:textId="77777777" w:rsidR="005C7AEA" w:rsidRPr="00363F88" w:rsidRDefault="005C7AEA" w:rsidP="005C7AEA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7173B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62613"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حاصل جمع بردار ها</w:t>
                  </w:r>
                  <w:r w:rsidR="00862613"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="00862613"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="00862613"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رسم کن</w:t>
                  </w:r>
                  <w:r w:rsidR="00862613"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="00862613"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="00862613"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363F88" w14:paraId="32FC7966" w14:textId="77777777" w:rsidTr="00363F88">
                    <w:trPr>
                      <w:trHeight w:val="992"/>
                    </w:trPr>
                    <w:tc>
                      <w:tcPr>
                        <w:tcW w:w="2508" w:type="dxa"/>
                      </w:tcPr>
                      <w:p w14:paraId="12CD079D" w14:textId="47FA301E" w:rsidR="00363F88" w:rsidRDefault="00DF1D0D" w:rsidP="00363F88">
                        <w:pPr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7456" behindDoc="0" locked="0" layoutInCell="1" allowOverlap="1" wp14:anchorId="117717AF" wp14:editId="5874AB55">
                                  <wp:simplePos x="0" y="0"/>
                                  <wp:positionH relativeFrom="column">
                                    <wp:posOffset>29845</wp:posOffset>
                                  </wp:positionH>
                                  <wp:positionV relativeFrom="paragraph">
                                    <wp:posOffset>620755</wp:posOffset>
                                  </wp:positionV>
                                  <wp:extent cx="559966" cy="528125"/>
                                  <wp:effectExtent l="38100" t="0" r="50165" b="62865"/>
                                  <wp:wrapNone/>
                                  <wp:docPr id="65" name="Group 6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9966" cy="528125"/>
                                            <a:chOff x="-21125" y="0"/>
                                            <a:chExt cx="559966" cy="528125"/>
                                          </a:xfrm>
                                        </wpg:grpSpPr>
                                        <wps:wsp>
                                          <wps:cNvPr id="66" name="Straight Arrow Connector 66"/>
                                          <wps:cNvCnPr/>
                                          <wps:spPr>
                                            <a:xfrm flipH="1" flipV="1">
                                              <a:off x="-21125" y="165980"/>
                                              <a:ext cx="240965" cy="18563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7" name="Text Box 67"/>
                                          <wps:cNvSpPr txBox="1"/>
                                          <wps:spPr>
                                            <a:xfrm>
                                              <a:off x="21826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85D3CCB" w14:textId="77777777" w:rsidR="00363F88" w:rsidRPr="002642E1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8" name="Straight Arrow Connector 68"/>
                                          <wps:cNvCnPr/>
                                          <wps:spPr>
                                            <a:xfrm flipV="1">
                                              <a:off x="215397" y="29046"/>
                                              <a:ext cx="323444" cy="3231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9" name="Text Box 69"/>
                                          <wps:cNvSpPr txBox="1"/>
                                          <wps:spPr>
                                            <a:xfrm>
                                              <a:off x="34305" y="108541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BF23900" w14:textId="77777777" w:rsidR="00363F88" w:rsidRPr="002642E1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0" name="Text Box 70"/>
                                          <wps:cNvSpPr txBox="1"/>
                                          <wps:spPr>
                                            <a:xfrm>
                                              <a:off x="174041" y="264600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8180C2" w14:textId="77777777" w:rsidR="00363F88" w:rsidRPr="002642E1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1" name="Straight Arrow Connector 71"/>
                                          <wps:cNvCnPr/>
                                          <wps:spPr>
                                            <a:xfrm>
                                              <a:off x="219104" y="352755"/>
                                              <a:ext cx="0" cy="17536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17717AF" id="Group 65" o:spid="_x0000_s1067" style="position:absolute;margin-left:2.35pt;margin-top:48.9pt;width:44.1pt;height:41.6pt;z-index:251667456;mso-width-relative:margin;mso-height-relative:margin" coordorigin="-211" coordsize="5599,5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">
                                  <v:shape id="Straight Arrow Connector 66" o:spid="_x0000_s1068" type="#_x0000_t32" style="position:absolute;left:-211;top:1659;width:2409;height:185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67" o:spid="_x0000_s1069" type="#_x0000_t202" style="position:absolute;left:2182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85D3CCB" w14:textId="77777777" w:rsidR="00363F88" w:rsidRPr="002642E1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8" o:spid="_x0000_s1070" type="#_x0000_t32" style="position:absolute;left:2153;top:290;width:3235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69" o:spid="_x0000_s1071" type="#_x0000_t202" style="position:absolute;left:343;top:1085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BF23900" w14:textId="77777777" w:rsidR="00363F88" w:rsidRPr="002642E1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0" o:spid="_x0000_s1072" type="#_x0000_t202" style="position:absolute;left:1740;top:2646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068180C2" w14:textId="77777777" w:rsidR="00363F88" w:rsidRPr="002642E1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1" o:spid="_x0000_s1073" type="#_x0000_t32" style="position:absolute;left:2191;top:3527;width:0;height:17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4A16CED1" w14:textId="77D7D33F" w:rsidR="00363F88" w:rsidRDefault="00363F88" w:rsidP="00C4512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05F9B90E" wp14:editId="4928DC9E">
                                  <wp:simplePos x="0" y="0"/>
                                  <wp:positionH relativeFrom="column">
                                    <wp:posOffset>-39152</wp:posOffset>
                                  </wp:positionH>
                                  <wp:positionV relativeFrom="paragraph">
                                    <wp:posOffset>37327</wp:posOffset>
                                  </wp:positionV>
                                  <wp:extent cx="830856" cy="587547"/>
                                  <wp:effectExtent l="19050" t="38100" r="0" b="3175"/>
                                  <wp:wrapNone/>
                                  <wp:docPr id="77" name="Group 7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30856" cy="587547"/>
                                            <a:chOff x="0" y="0"/>
                                            <a:chExt cx="830856" cy="587547"/>
                                          </a:xfrm>
                                        </wpg:grpSpPr>
                                        <wps:wsp>
                                          <wps:cNvPr id="78" name="Straight Arrow Connector 78"/>
                                          <wps:cNvCnPr/>
                                          <wps:spPr>
                                            <a:xfrm flipH="1">
                                              <a:off x="29046" y="324793"/>
                                              <a:ext cx="621527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9" name="Text Box 79"/>
                                          <wps:cNvSpPr txBox="1"/>
                                          <wps:spPr>
                                            <a:xfrm>
                                              <a:off x="0" y="113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3C96084" w14:textId="77777777" w:rsidR="00363F88" w:rsidRPr="00363F88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0" name="Straight Arrow Connector 80"/>
                                          <wps:cNvCnPr/>
                                          <wps:spPr>
                                            <a:xfrm flipV="1">
                                              <a:off x="27160" y="0"/>
                                              <a:ext cx="323624" cy="3236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1" name="Text Box 81"/>
                                          <wps:cNvSpPr txBox="1"/>
                                          <wps:spPr>
                                            <a:xfrm>
                                              <a:off x="226261" y="263605"/>
                                              <a:ext cx="25336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FB4DF47" w14:textId="77777777" w:rsidR="00363F88" w:rsidRPr="00363F88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2" name="Straight Arrow Connector 82"/>
                                          <wps:cNvCnPr/>
                                          <wps:spPr>
                                            <a:xfrm flipH="1" flipV="1">
                                              <a:off x="649586" y="325925"/>
                                              <a:ext cx="0" cy="180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3" name="Text Box 83"/>
                                          <wps:cNvSpPr txBox="1"/>
                                          <wps:spPr>
                                            <a:xfrm>
                                              <a:off x="585111" y="32402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B9A12C6" w14:textId="77777777" w:rsidR="00363F88" w:rsidRPr="00363F88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5F9B90E" id="Group 77" o:spid="_x0000_s1074" style="position:absolute;left:0;text-align:left;margin-left:-3.1pt;margin-top:2.95pt;width:65.4pt;height:46.25pt;z-index:251671552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">
                                  <v:shape id="Straight Arrow Connector 78" o:spid="_x0000_s1075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79" o:spid="_x0000_s1076" type="#_x0000_t202" style="position:absolute;top:11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3C96084" w14:textId="77777777" w:rsidR="00363F88" w:rsidRPr="00363F88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0" o:spid="_x0000_s1077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Text Box 81" o:spid="_x0000_s1078" type="#_x0000_t202" style="position:absolute;left:2262;top:2636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FB4DF47" w14:textId="77777777" w:rsidR="00363F88" w:rsidRPr="00363F88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2" o:spid="_x0000_s1079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83" o:spid="_x0000_s1080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B9A12C6" w14:textId="77777777" w:rsidR="00363F88" w:rsidRPr="00363F88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EA9CBCE" w14:textId="02A2F9A5" w:rsidR="00363F88" w:rsidRDefault="00363F88" w:rsidP="00C4512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363F88" w14:paraId="1E0CEEA5" w14:textId="77777777" w:rsidTr="00DF1D0D">
                    <w:trPr>
                      <w:trHeight w:val="920"/>
                    </w:trPr>
                    <w:tc>
                      <w:tcPr>
                        <w:tcW w:w="2508" w:type="dxa"/>
                      </w:tcPr>
                      <w:p w14:paraId="1ACA168C" w14:textId="7F75097E" w:rsidR="00363F88" w:rsidRDefault="00363F88" w:rsidP="00C4512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33CDDD01" w14:textId="4C65D3B5" w:rsidR="00363F88" w:rsidRDefault="00363F88" w:rsidP="00C4512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5408" behindDoc="0" locked="0" layoutInCell="1" allowOverlap="1" wp14:anchorId="2E82F646" wp14:editId="2105B26E">
                                  <wp:simplePos x="0" y="0"/>
                                  <wp:positionH relativeFrom="column">
                                    <wp:posOffset>27054</wp:posOffset>
                                  </wp:positionH>
                                  <wp:positionV relativeFrom="paragraph">
                                    <wp:posOffset>59489</wp:posOffset>
                                  </wp:positionV>
                                  <wp:extent cx="650546" cy="528288"/>
                                  <wp:effectExtent l="0" t="38100" r="35560" b="5715"/>
                                  <wp:wrapNone/>
                                  <wp:docPr id="55" name="Group 5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50546" cy="528288"/>
                                            <a:chOff x="55769" y="40516"/>
                                            <a:chExt cx="650981" cy="528321"/>
                                          </a:xfrm>
                                        </wpg:grpSpPr>
                                        <wps:wsp>
                                          <wps:cNvPr id="56" name="Straight Arrow Connector 56"/>
                                          <wps:cNvCnPr/>
                                          <wps:spPr>
                                            <a:xfrm>
                                              <a:off x="84500" y="365760"/>
                                              <a:ext cx="62225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7" name="Text Box 57"/>
                                          <wps:cNvSpPr txBox="1"/>
                                          <wps:spPr>
                                            <a:xfrm>
                                              <a:off x="55769" y="40516"/>
                                              <a:ext cx="245745" cy="26416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809085B" w14:textId="77777777" w:rsidR="00363F88" w:rsidRPr="00363F88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8" name="Straight Arrow Connector 58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9" name="Text Box 59"/>
                                          <wps:cNvSpPr txBox="1"/>
                                          <wps:spPr>
                                            <a:xfrm>
                                              <a:off x="225970" y="304677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D92827F" w14:textId="77777777" w:rsidR="00363F88" w:rsidRPr="00363F88" w:rsidRDefault="00363F88" w:rsidP="00363F8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E82F646" id="Group 55" o:spid="_x0000_s1081" style="position:absolute;left:0;text-align:left;margin-left:2.15pt;margin-top:4.7pt;width:51.2pt;height:41.6pt;z-index:251665408;mso-width-relative:margin;mso-height-relative:margin" coordorigin="557,405" coordsize="6509,5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">
                                  <v:shape id="Straight Arrow Connector 56" o:spid="_x0000_s1082" type="#_x0000_t32" style="position:absolute;left:845;top:3657;width:62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57" o:spid="_x0000_s1083" type="#_x0000_t202" style="position:absolute;left:557;top:405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809085B" w14:textId="77777777" w:rsidR="00363F88" w:rsidRPr="00363F88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8" o:spid="_x0000_s1084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59" o:spid="_x0000_s1085" type="#_x0000_t202" style="position:absolute;left:2259;top:3046;width:2534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vBuxQAAANsAAAAPAAAAZHJzL2Rvd25yZXYueG1sRI9BawIx&#10;FITvBf9DeIVeRLMWlH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Ba1v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D92827F" w14:textId="77777777" w:rsidR="00363F88" w:rsidRPr="00363F88" w:rsidRDefault="00363F88" w:rsidP="00363F8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5CFC031" w14:textId="79CC75BD" w:rsidR="00363F88" w:rsidRDefault="00363F88" w:rsidP="00C4512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17F4E716" w14:textId="231CD006" w:rsidR="00C4512D" w:rsidRPr="00C4512D" w:rsidRDefault="00C4512D" w:rsidP="00C4512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</w:tr>
            <w:tr w:rsidR="006C053F" w:rsidRPr="00CC1410" w14:paraId="5A4FE03D" w14:textId="77777777" w:rsidTr="00DF1D0D">
              <w:trPr>
                <w:trHeight w:val="154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F191C2" w14:textId="1A5C5C16" w:rsidR="006C053F" w:rsidRDefault="00DF1D0D" w:rsidP="006C053F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noProof/>
                      <w:lang w:val="fa-IR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2032" behindDoc="0" locked="0" layoutInCell="1" allowOverlap="1" wp14:anchorId="276E0B65" wp14:editId="3506D3B9">
                            <wp:simplePos x="0" y="0"/>
                            <wp:positionH relativeFrom="column">
                              <wp:posOffset>64241</wp:posOffset>
                            </wp:positionH>
                            <wp:positionV relativeFrom="paragraph">
                              <wp:posOffset>256321</wp:posOffset>
                            </wp:positionV>
                            <wp:extent cx="1155296" cy="654685"/>
                            <wp:effectExtent l="0" t="0" r="26035" b="12065"/>
                            <wp:wrapNone/>
                            <wp:docPr id="144" name="Group 14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55296" cy="654685"/>
                                      <a:chOff x="0" y="0"/>
                                      <a:chExt cx="1155296" cy="654685"/>
                                    </a:xfrm>
                                  </wpg:grpSpPr>
                                  <wpg:grpSp>
                                    <wpg:cNvPr id="47" name="Group 47"/>
                                    <wpg:cNvGrpSpPr/>
                                    <wpg:grpSpPr>
                                      <a:xfrm>
                                        <a:off x="0" y="0"/>
                                        <a:ext cx="1155296" cy="654685"/>
                                        <a:chOff x="0" y="0"/>
                                        <a:chExt cx="875665" cy="496792"/>
                                      </a:xfrm>
                                    </wpg:grpSpPr>
                                    <wpg:grpSp>
                                      <wpg:cNvPr id="87" name="Group 87"/>
                                      <wpg:cNvGrpSpPr/>
                                      <wpg:grpSpPr>
                                        <a:xfrm>
                                          <a:off x="0" y="0"/>
                                          <a:ext cx="875665" cy="124936"/>
                                          <a:chOff x="0" y="0"/>
                                          <a:chExt cx="1733550" cy="247650"/>
                                        </a:xfrm>
                                      </wpg:grpSpPr>
                                      <wps:wsp>
                                        <wps:cNvPr id="88" name="Rectangle 88"/>
                                        <wps:cNvSpPr/>
                                        <wps:spPr>
                                          <a:xfrm>
                                            <a:off x="2476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89" name="Rectangle 89"/>
                                        <wps:cNvSpPr/>
                                        <wps:spPr>
                                          <a:xfrm>
                                            <a:off x="4953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90" name="Rectangle 90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91" name="Rectangle 91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92" name="Rectangle 92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93" name="Rectangle 93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98" name="Rectangle 98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99" name="Group 99"/>
                                      <wpg:cNvGrpSpPr/>
                                      <wpg:grpSpPr>
                                        <a:xfrm>
                                          <a:off x="0" y="121920"/>
                                          <a:ext cx="875665" cy="124936"/>
                                          <a:chOff x="0" y="0"/>
                                          <a:chExt cx="1733550" cy="247650"/>
                                        </a:xfrm>
                                      </wpg:grpSpPr>
                                      <wps:wsp>
                                        <wps:cNvPr id="100" name="Rectangle 100"/>
                                        <wps:cNvSpPr/>
                                        <wps:spPr>
                                          <a:xfrm>
                                            <a:off x="2476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01" name="Rectangle 101"/>
                                        <wps:cNvSpPr/>
                                        <wps:spPr>
                                          <a:xfrm>
                                            <a:off x="4953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02" name="Rectangle 102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03" name="Rectangle 103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04" name="Rectangle 104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05" name="Rectangle 105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10" name="Rectangle 110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11" name="Group 111"/>
                                      <wpg:cNvGrpSpPr/>
                                      <wpg:grpSpPr>
                                        <a:xfrm>
                                          <a:off x="0" y="249936"/>
                                          <a:ext cx="875665" cy="124936"/>
                                          <a:chOff x="0" y="0"/>
                                          <a:chExt cx="1733550" cy="247650"/>
                                        </a:xfrm>
                                      </wpg:grpSpPr>
                                      <wps:wsp>
                                        <wps:cNvPr id="112" name="Rectangle 112"/>
                                        <wps:cNvSpPr/>
                                        <wps:spPr>
                                          <a:xfrm>
                                            <a:off x="2476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13" name="Rectangle 113"/>
                                        <wps:cNvSpPr/>
                                        <wps:spPr>
                                          <a:xfrm>
                                            <a:off x="4953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14" name="Rectangle 11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15" name="Rectangle 11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16" name="Rectangle 11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17" name="Rectangle 11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22" name="Rectangle 122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23" name="Group 123"/>
                                      <wpg:cNvGrpSpPr/>
                                      <wpg:grpSpPr>
                                        <a:xfrm>
                                          <a:off x="0" y="371856"/>
                                          <a:ext cx="875665" cy="124936"/>
                                          <a:chOff x="0" y="0"/>
                                          <a:chExt cx="1733550" cy="247650"/>
                                        </a:xfrm>
                                      </wpg:grpSpPr>
                                      <wps:wsp>
                                        <wps:cNvPr id="124" name="Rectangle 124"/>
                                        <wps:cNvSpPr/>
                                        <wps:spPr>
                                          <a:xfrm>
                                            <a:off x="2476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25" name="Rectangle 125"/>
                                        <wps:cNvSpPr/>
                                        <wps:spPr>
                                          <a:xfrm>
                                            <a:off x="4953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26" name="Rectangle 126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27" name="Rectangle 127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28" name="Rectangle 128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29" name="Rectangle 129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34" name="Rectangle 134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chemeClr val="bg1">
                                                <a:lumMod val="65000"/>
                                              </a:scheme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137" name="Group 137"/>
                                    <wpg:cNvGrpSpPr/>
                                    <wpg:grpSpPr>
                                      <a:xfrm>
                                        <a:off x="154788" y="31531"/>
                                        <a:ext cx="822138" cy="561975"/>
                                        <a:chOff x="-84607" y="-131653"/>
                                        <a:chExt cx="822607" cy="562743"/>
                                      </a:xfrm>
                                    </wpg:grpSpPr>
                                    <wps:wsp>
                                      <wps:cNvPr id="138" name="Straight Arrow Connector 138"/>
                                      <wps:cNvCnPr/>
                                      <wps:spPr>
                                        <a:xfrm>
                                          <a:off x="281214" y="3811"/>
                                          <a:ext cx="456786" cy="145142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9525">
                                          <a:headEnd type="none" w="med" len="med"/>
                                          <a:tailEnd type="arrow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9" name="Text Box 139"/>
                                      <wps:cNvSpPr txBox="1"/>
                                      <wps:spPr>
                                        <a:xfrm>
                                          <a:off x="-50843" y="-23106"/>
                                          <a:ext cx="245745" cy="2635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5B8F8774" w14:textId="77777777" w:rsidR="006C053F" w:rsidRPr="00363F88" w:rsidRDefault="006C053F" w:rsidP="006C053F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 w:rsidRPr="00363F88">
                                              <w:rPr>
                                                <w:rFonts w:asciiTheme="majorBidi" w:hAnsiTheme="majorBidi" w:cstheme="majorBidi"/>
                                                <w:sz w:val="20"/>
                                                <w:szCs w:val="20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40" name="Straight Arrow Connector 140"/>
                                      <wps:cNvCnPr/>
                                      <wps:spPr>
                                        <a:xfrm flipV="1">
                                          <a:off x="-84607" y="3820"/>
                                          <a:ext cx="366085" cy="31975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  <a:headEnd type="none" w="med" len="med"/>
                                          <a:tailEnd type="arrow" w="med" len="me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141" name="Text Box 141"/>
                                      <wps:cNvSpPr txBox="1"/>
                                      <wps:spPr>
                                        <a:xfrm>
                                          <a:off x="421227" y="-131653"/>
                                          <a:ext cx="253365" cy="2635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6099453" w14:textId="77777777" w:rsidR="006C053F" w:rsidRPr="00363F88" w:rsidRDefault="006C053F" w:rsidP="006C053F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 w:rsidRPr="00363F88">
                                              <w:rPr>
                                                <w:rFonts w:asciiTheme="majorBidi" w:hAnsiTheme="majorBidi" w:cstheme="majorBidi"/>
                                                <w:sz w:val="20"/>
                                                <w:szCs w:val="20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42" name="Straight Arrow Connector 142"/>
                                      <wps:cNvCnPr/>
                                      <wps:spPr>
                                        <a:xfrm flipV="1">
                                          <a:off x="-84607" y="168758"/>
                                          <a:ext cx="816528" cy="15481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9525">
                                          <a:headEnd type="none" w="med" len="med"/>
                                          <a:tailEnd type="arrow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43" name="Text Box 143"/>
                                      <wps:cNvSpPr txBox="1"/>
                                      <wps:spPr>
                                        <a:xfrm>
                                          <a:off x="226787" y="167565"/>
                                          <a:ext cx="245745" cy="2635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9AC63E2" w14:textId="77777777" w:rsidR="006C053F" w:rsidRPr="00363F88" w:rsidRDefault="006C053F" w:rsidP="006C053F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  <w:sz w:val="20"/>
                                                <w:szCs w:val="20"/>
                                                <w:rtl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Bidi" w:hAnsiTheme="majorBidi" w:cstheme="majorBidi"/>
                                                <w:sz w:val="20"/>
                                                <w:szCs w:val="20"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276E0B65" id="Group 144" o:spid="_x0000_s1086" style="position:absolute;left:0;text-align:left;margin-left:5.05pt;margin-top:20.2pt;width:90.95pt;height:51.55pt;z-index:251692032" coordsize="11552,6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">
                            <v:group id="Group 47" o:spid="_x0000_s1087" style="position:absolute;width:11552;height:6546" coordsize="8756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        <v:group id="Group 87" o:spid="_x0000_s1088" style="position:absolute;width:8756;height:1249" coordsize="17335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              <v:rect id="Rectangle 88" o:spid="_x0000_s108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" filled="f" strokecolor="#a5a5a5 [2092]" strokeweight="1pt"/>
                                <v:rect id="Rectangle 89" o:spid="_x0000_s109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" filled="f" strokecolor="#a5a5a5 [2092]" strokeweight="1pt"/>
                                <v:rect id="Rectangle 90" o:spid="_x0000_s109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" filled="f" strokecolor="#a5a5a5 [2092]" strokeweight="1pt"/>
                                <v:rect id="Rectangle 91" o:spid="_x0000_s109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" filled="f" strokecolor="#a5a5a5 [2092]" strokeweight="1pt"/>
                                <v:rect id="Rectangle 92" o:spid="_x0000_s109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" filled="f" strokecolor="#a5a5a5 [2092]" strokeweight="1pt"/>
                                <v:rect id="Rectangle 93" o:spid="_x0000_s109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" filled="f" strokecolor="#a5a5a5 [2092]" strokeweight="1pt"/>
                                <v:rect id="Rectangle 98" o:spid="_x0000_s109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" filled="f" strokecolor="#a5a5a5 [2092]" strokeweight="1pt"/>
                              </v:group>
                              <v:group id="Group 99" o:spid="_x0000_s1096" style="position:absolute;top:1219;width:8756;height:1249" coordsize="17335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          <v:rect id="Rectangle 100" o:spid="_x0000_s109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" filled="f" strokecolor="#a5a5a5 [2092]" strokeweight="1pt"/>
                                <v:rect id="Rectangle 101" o:spid="_x0000_s109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" filled="f" strokecolor="#a5a5a5 [2092]" strokeweight="1pt"/>
                                <v:rect id="Rectangle 102" o:spid="_x0000_s109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" filled="f" strokecolor="#a5a5a5 [2092]" strokeweight="1pt"/>
                                <v:rect id="Rectangle 103" o:spid="_x0000_s110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" filled="f" strokecolor="#a5a5a5 [2092]" strokeweight="1pt"/>
                                <v:rect id="Rectangle 104" o:spid="_x0000_s110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" filled="f" strokecolor="#a5a5a5 [2092]" strokeweight="1pt"/>
                                <v:rect id="Rectangle 105" o:spid="_x0000_s110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" filled="f" strokecolor="#a5a5a5 [2092]" strokeweight="1pt"/>
                                <v:rect id="Rectangle 110" o:spid="_x0000_s110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" filled="f" strokecolor="#a5a5a5 [2092]" strokeweight="1pt"/>
                              </v:group>
                              <v:group id="Group 111" o:spid="_x0000_s1104" style="position:absolute;top:2499;width:8756;height:1249" coordsize="17335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            <v:rect id="Rectangle 112" o:spid="_x0000_s110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" filled="f" strokecolor="#a5a5a5 [2092]" strokeweight="1pt"/>
                                <v:rect id="Rectangle 113" o:spid="_x0000_s110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" filled="f" strokecolor="#a5a5a5 [2092]" strokeweight="1pt"/>
                                <v:rect id="Rectangle 114" o:spid="_x0000_s110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" filled="f" strokecolor="#a5a5a5 [2092]" strokeweight="1pt"/>
                                <v:rect id="Rectangle 115" o:spid="_x0000_s110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" filled="f" strokecolor="#a5a5a5 [2092]" strokeweight="1pt"/>
                                <v:rect id="Rectangle 116" o:spid="_x0000_s110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" filled="f" strokecolor="#a5a5a5 [2092]" strokeweight="1pt"/>
                                <v:rect id="Rectangle 117" o:spid="_x0000_s111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" filled="f" strokecolor="#a5a5a5 [2092]" strokeweight="1pt"/>
                                <v:rect id="Rectangle 122" o:spid="_x0000_s111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" filled="f" strokecolor="#a5a5a5 [2092]" strokeweight="1pt"/>
                              </v:group>
                              <v:group id="Group 123" o:spid="_x0000_s1112" style="position:absolute;top:3718;width:8756;height:1249" coordsize="17335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        <v:rect id="Rectangle 124" o:spid="_x0000_s111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" filled="f" strokecolor="#a5a5a5 [2092]" strokeweight="1pt"/>
                                <v:rect id="Rectangle 125" o:spid="_x0000_s111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" filled="f" strokecolor="#a5a5a5 [2092]" strokeweight="1pt"/>
                                <v:rect id="Rectangle 126" o:spid="_x0000_s111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" filled="f" strokecolor="#a5a5a5 [2092]" strokeweight="1pt"/>
                                <v:rect id="Rectangle 127" o:spid="_x0000_s111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" filled="f" strokecolor="#a5a5a5 [2092]" strokeweight="1pt"/>
                                <v:rect id="Rectangle 128" o:spid="_x0000_s111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" filled="f" strokecolor="#a5a5a5 [2092]" strokeweight="1pt"/>
                                <v:rect id="Rectangle 129" o:spid="_x0000_s111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" filled="f" strokecolor="#a5a5a5 [2092]" strokeweight="1pt"/>
                                <v:rect id="Rectangle 134" o:spid="_x0000_s111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" filled="f" strokecolor="#a5a5a5 [2092]" strokeweight="1pt"/>
                              </v:group>
                            </v:group>
                            <v:group id="Group 137" o:spid="_x0000_s1120" style="position:absolute;left:1547;top:315;width:8222;height:5620" coordorigin="-846,-1316" coordsize="8226,5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              <v:shape id="Straight Arrow Connector 138" o:spid="_x0000_s1121" type="#_x0000_t32" style="position:absolute;left:2812;top:38;width:4568;height:14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" strokecolor="black [3200]">
                                <v:stroke endarrow="open" joinstyle="miter"/>
                              </v:shape>
                              <v:shape id="Text Box 139" o:spid="_x0000_s1122" type="#_x0000_t202" style="position:absolute;left:-508;top:-231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5B8F8774" w14:textId="77777777" w:rsidR="006C053F" w:rsidRPr="00363F88" w:rsidRDefault="006C053F" w:rsidP="006C053F">
                                      <w:pPr>
                                        <w:rPr>
                                          <w:rFonts w:asciiTheme="majorBidi" w:hAnsiTheme="majorBidi" w:cstheme="majorBidi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363F88">
                                        <w:rPr>
                                          <w:rFonts w:asciiTheme="majorBidi" w:hAnsiTheme="majorBidi" w:cstheme="majorBidi"/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Straight Arrow Connector 140" o:spid="_x0000_s1123" type="#_x0000_t32" style="position:absolute;left:-846;top:38;width:3660;height:319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" strokecolor="windowText">
                                <v:stroke endarrow="open" joinstyle="miter"/>
                              </v:shape>
                              <v:shape id="Text Box 141" o:spid="_x0000_s1124" type="#_x0000_t202" style="position:absolute;left:4212;top:-1316;width:2533;height:26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06099453" w14:textId="77777777" w:rsidR="006C053F" w:rsidRPr="00363F88" w:rsidRDefault="006C053F" w:rsidP="006C053F">
                                      <w:pPr>
                                        <w:rPr>
                                          <w:rFonts w:asciiTheme="majorBidi" w:hAnsiTheme="majorBidi" w:cstheme="majorBidi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363F88">
                                        <w:rPr>
                                          <w:rFonts w:asciiTheme="majorBidi" w:hAnsiTheme="majorBidi" w:cstheme="majorBidi"/>
                                          <w:sz w:val="20"/>
                                          <w:szCs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Straight Arrow Connector 142" o:spid="_x0000_s1125" type="#_x0000_t32" style="position:absolute;left:-846;top:1687;width:8165;height:15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" strokecolor="black [3200]">
                                <v:stroke endarrow="open" joinstyle="miter"/>
                              </v:shape>
                              <v:shape id="Text Box 143" o:spid="_x0000_s1126" type="#_x0000_t202" style="position:absolute;left:2267;top:1675;width:2458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fUgxAAAANwAAAAPAAAAZHJzL2Rvd25yZXYueG1sRE9NawIx&#10;EL0X/A9hCr0UzVpF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Brt9SDEAAAA3A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69AC63E2" w14:textId="77777777" w:rsidR="006C053F" w:rsidRPr="00363F88" w:rsidRDefault="006C053F" w:rsidP="006C053F">
                                      <w:pPr>
                                        <w:rPr>
                                          <w:rFonts w:asciiTheme="majorBidi" w:hAnsiTheme="majorBidi" w:cstheme="majorBidi"/>
                                          <w:sz w:val="20"/>
                                          <w:szCs w:val="20"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 w:rsidR="006C053F">
                    <w:rPr>
                      <w:rFonts w:hint="cs"/>
                      <w:noProof/>
                      <w:rtl/>
                      <w:lang w:val="fa-IR"/>
                    </w:rPr>
                    <w:t xml:space="preserve"> </w:t>
                  </w:r>
                  <w:r w:rsidR="006C053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اتوجه به شکل </w:t>
                  </w:r>
                  <w:r w:rsidR="008D503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، یک </w:t>
                  </w:r>
                  <w:r w:rsidR="006C053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تساوی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D503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ختصاتی بنویسید</w:t>
                  </w:r>
                  <w:bookmarkStart w:id="0" w:name="_GoBack"/>
                  <w:bookmarkEnd w:id="0"/>
                  <w:r w:rsidR="006C053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96265E7" w14:textId="77777777" w:rsidR="00DF1D0D" w:rsidRPr="00DF1D0D" w:rsidRDefault="00DF1D0D" w:rsidP="00DF1D0D">
                  <w:pPr>
                    <w:pStyle w:val="ListParagraph"/>
                    <w:ind w:left="360"/>
                    <w:rPr>
                      <w:noProof/>
                      <w:sz w:val="10"/>
                      <w:szCs w:val="10"/>
                      <w:lang w:val="fa-IR"/>
                    </w:rPr>
                  </w:pPr>
                </w:p>
                <w:p w14:paraId="7D0595C7" w14:textId="1F9AC36E" w:rsidR="006C053F" w:rsidRDefault="00DF1D0D" w:rsidP="006C053F">
                  <w:pPr>
                    <w:pStyle w:val="ListParagraph"/>
                    <w:ind w:left="360"/>
                    <w:rPr>
                      <w:noProof/>
                      <w:rtl/>
                      <w:lang w:val="fa-IR"/>
                    </w:rPr>
                  </w:pPr>
                  <w:r w:rsidRPr="005F473F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2280" w:dyaOrig="740" w14:anchorId="357E2C8F">
                      <v:shape id="_x0000_i1026" type="#_x0000_t75" style="width:102.75pt;height:34pt" o:ole="">
                        <v:imagedata r:id="rId8" o:title=""/>
                      </v:shape>
                      <o:OLEObject Type="Embed" ProgID="Equation.DSMT4" ShapeID="_x0000_i1026" DrawAspect="Content" ObjectID="_1798974124" r:id="rId9"/>
                    </w:object>
                  </w:r>
                </w:p>
              </w:tc>
            </w:tr>
            <w:tr w:rsidR="007173B5" w:rsidRPr="00CC1410" w14:paraId="6F496E4A" w14:textId="77777777" w:rsidTr="00DF1D0D">
              <w:trPr>
                <w:trHeight w:val="211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A3A40CD" w14:textId="77777777" w:rsidR="007173B5" w:rsidRDefault="007173B5" w:rsidP="006015F2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015F2"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تساو</w:t>
                  </w:r>
                  <w:r w:rsidR="006015F2"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015F2"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="006015F2"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="006015F2"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015F2"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را به دست آور</w:t>
                  </w:r>
                  <w:r w:rsidR="006015F2"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015F2" w:rsidRPr="006015F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6015F2"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33"/>
                    <w:gridCol w:w="2594"/>
                  </w:tblGrid>
                  <w:tr w:rsidR="00193E5E" w14:paraId="53DE625A" w14:textId="77777777" w:rsidTr="00193E5E">
                    <w:tc>
                      <w:tcPr>
                        <w:tcW w:w="2433" w:type="dxa"/>
                      </w:tcPr>
                      <w:p w14:paraId="668E98A8" w14:textId="59AC798B" w:rsidR="00193E5E" w:rsidRDefault="002E1891" w:rsidP="00193E5E">
                        <w:pPr>
                          <w:spacing w:line="360" w:lineRule="auto"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700" w:dyaOrig="740" w14:anchorId="2A9ABD96">
                            <v:shape id="_x0000_i1027" type="#_x0000_t75" style="width:76.05pt;height:34pt" o:ole="">
                              <v:imagedata r:id="rId10" o:title=""/>
                            </v:shape>
                            <o:OLEObject Type="Embed" ProgID="Equation.DSMT4" ShapeID="_x0000_i1027" DrawAspect="Content" ObjectID="_1798974125" r:id="rId11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0783519B" w14:textId="71A899FB" w:rsidR="00193E5E" w:rsidRDefault="002E1891" w:rsidP="00193E5E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880" w:dyaOrig="740" w14:anchorId="0D67EA27">
                            <v:shape id="_x0000_i1028" type="#_x0000_t75" style="width:84.95pt;height:34pt" o:ole="">
                              <v:imagedata r:id="rId12" o:title=""/>
                            </v:shape>
                            <o:OLEObject Type="Embed" ProgID="Equation.DSMT4" ShapeID="_x0000_i1028" DrawAspect="Content" ObjectID="_1798974126" r:id="rId13"/>
                          </w:object>
                        </w:r>
                      </w:p>
                    </w:tc>
                  </w:tr>
                  <w:tr w:rsidR="00193E5E" w14:paraId="19D49697" w14:textId="77777777" w:rsidTr="00193E5E">
                    <w:tc>
                      <w:tcPr>
                        <w:tcW w:w="2433" w:type="dxa"/>
                      </w:tcPr>
                      <w:p w14:paraId="2CD6B1B2" w14:textId="54C1F71E" w:rsidR="00193E5E" w:rsidRPr="005F473F" w:rsidRDefault="002E1891" w:rsidP="00193E5E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20" w:dyaOrig="740" w14:anchorId="7435780C">
                            <v:shape id="_x0000_i1029" type="#_x0000_t75" style="width:58.25pt;height:32.35pt" o:ole="">
                              <v:imagedata r:id="rId14" o:title=""/>
                            </v:shape>
                            <o:OLEObject Type="Embed" ProgID="Equation.DSMT4" ShapeID="_x0000_i1029" DrawAspect="Content" ObjectID="_1798974127" r:id="rId15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436BCE42" w14:textId="7C655AD7" w:rsidR="00193E5E" w:rsidRPr="005F473F" w:rsidRDefault="002E1891" w:rsidP="00193E5E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920" w:dyaOrig="740" w14:anchorId="38B1B11D">
                            <v:shape id="_x0000_i1030" type="#_x0000_t75" style="width:87.35pt;height:34.8pt" o:ole="">
                              <v:imagedata r:id="rId16" o:title=""/>
                            </v:shape>
                            <o:OLEObject Type="Embed" ProgID="Equation.DSMT4" ShapeID="_x0000_i1030" DrawAspect="Content" ObjectID="_1798974128" r:id="rId17"/>
                          </w:object>
                        </w:r>
                      </w:p>
                    </w:tc>
                  </w:tr>
                </w:tbl>
                <w:p w14:paraId="7D7792D8" w14:textId="1A2CF831" w:rsidR="00090EBF" w:rsidRPr="00090EBF" w:rsidRDefault="00090EBF" w:rsidP="00090EBF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04989A29" w:rsidR="00D41BE1" w:rsidRPr="00D41BE1" w:rsidRDefault="00EB5B1C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ضرب عدد در بردار</w:t>
                  </w:r>
                </w:p>
              </w:tc>
            </w:tr>
            <w:tr w:rsidR="00AC5613" w:rsidRPr="00CC1410" w14:paraId="11C0CB66" w14:textId="77777777" w:rsidTr="00B678A8">
              <w:trPr>
                <w:trHeight w:val="35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847C95F" w14:textId="4D5882E6" w:rsidR="00350860" w:rsidRDefault="00B02D86" w:rsidP="00B02D86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357030E3" wp14:editId="3EE9D1EE">
                            <wp:simplePos x="0" y="0"/>
                            <wp:positionH relativeFrom="column">
                              <wp:posOffset>-48788</wp:posOffset>
                            </wp:positionH>
                            <wp:positionV relativeFrom="paragraph">
                              <wp:posOffset>201660</wp:posOffset>
                            </wp:positionV>
                            <wp:extent cx="800670" cy="536977"/>
                            <wp:effectExtent l="0" t="0" r="57150" b="34925"/>
                            <wp:wrapNone/>
                            <wp:docPr id="61" name="Group 6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00670" cy="536977"/>
                                      <a:chOff x="364997" y="-637161"/>
                                      <a:chExt cx="800811" cy="537038"/>
                                    </a:xfrm>
                                  </wpg:grpSpPr>
                                  <wps:wsp>
                                    <wps:cNvPr id="62" name="Straight Arrow Connector 62"/>
                                    <wps:cNvCnPr/>
                                    <wps:spPr>
                                      <a:xfrm flipH="1">
                                        <a:off x="648796" y="-515994"/>
                                        <a:ext cx="504089" cy="21602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3" name="Straight Arrow Connector 63"/>
                                    <wps:cNvCnPr/>
                                    <wps:spPr>
                                      <a:xfrm>
                                        <a:off x="687906" y="-166612"/>
                                        <a:ext cx="47790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4" name="Text Box 64"/>
                                    <wps:cNvSpPr txBox="1"/>
                                    <wps:spPr>
                                      <a:xfrm>
                                        <a:off x="824991" y="-637161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91C71D5" w14:textId="77777777" w:rsidR="00B02D86" w:rsidRPr="00363F88" w:rsidRDefault="00B02D86" w:rsidP="00B02D86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2" name="Text Box 72"/>
                                    <wps:cNvSpPr txBox="1"/>
                                    <wps:spPr>
                                      <a:xfrm>
                                        <a:off x="773206" y="-364283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BFB53BD" w14:textId="77777777" w:rsidR="00B02D86" w:rsidRPr="00363F88" w:rsidRDefault="00B02D86" w:rsidP="00B02D86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>
                                        <a:off x="560529" y="-484744"/>
                                        <a:ext cx="0" cy="28803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5" name="Text Box 85"/>
                                    <wps:cNvSpPr txBox="1"/>
                                    <wps:spPr>
                                      <a:xfrm>
                                        <a:off x="364997" y="-508976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0B2124F" w14:textId="77777777" w:rsidR="00B02D86" w:rsidRPr="00363F88" w:rsidRDefault="00B02D86" w:rsidP="00B02D86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57030E3" id="Group 61" o:spid="_x0000_s1127" style="position:absolute;left:0;text-align:left;margin-left:-3.85pt;margin-top:15.9pt;width:63.05pt;height:42.3pt;z-index:251683840;mso-width-relative:margin;mso-height-relative:margin" coordorigin="3649,-6371" coordsize="8008,5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">
                            <v:shape id="Straight Arrow Connector 62" o:spid="_x0000_s1128" type="#_x0000_t32" style="position:absolute;left:6487;top:-5159;width:5041;height:2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" strokecolor="black [3200]" strokeweight="1.5pt">
                              <v:stroke endarrow="block" joinstyle="miter"/>
                            </v:shape>
                            <v:shape id="Straight Arrow Connector 63" o:spid="_x0000_s1129" type="#_x0000_t32" style="position:absolute;left:6879;top:-1666;width:47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  <v:shape id="Text Box 64" o:spid="_x0000_s1130" type="#_x0000_t202" style="position:absolute;left:8249;top:-6371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5VN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B6u5VN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791C71D5" w14:textId="77777777" w:rsidR="00B02D86" w:rsidRPr="00363F88" w:rsidRDefault="00B02D86" w:rsidP="00B02D86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72" o:spid="_x0000_s1131" type="#_x0000_t202" style="position:absolute;left:7732;top:-3642;width:2533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0BFB53BD" w14:textId="77777777" w:rsidR="00B02D86" w:rsidRPr="00363F88" w:rsidRDefault="00B02D86" w:rsidP="00B02D86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84" o:spid="_x0000_s1132" type="#_x0000_t32" style="position:absolute;left:5605;top:-4847;width:0;height:28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85" o:spid="_x0000_s1133" type="#_x0000_t202" style="position:absolute;left:3649;top:-5089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70B2124F" w14:textId="77777777" w:rsidR="00B02D86" w:rsidRPr="00363F88" w:rsidRDefault="00B02D86" w:rsidP="00B02D86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EF13CC"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7536D6" w:rsidRPr="006015F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 توجه به بردارها</w:t>
                  </w:r>
                  <w:r w:rsidR="007536D6"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a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و </w:t>
                  </w:r>
                  <w:r w:rsidRPr="00B02D86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c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BE5AF6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اد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="00BE5AF6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شده</w:t>
                  </w:r>
                  <w:r w:rsidR="006015F2" w:rsidRPr="006015F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، بردار مور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015F2"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ظر را رسم کن</w:t>
                  </w:r>
                  <w:r w:rsidR="006015F2" w:rsidRPr="00B02D8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6015F2" w:rsidRPr="00B02D8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6015F2"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57A28673" w14:textId="77777777" w:rsidR="00B02D86" w:rsidRPr="00B02D86" w:rsidRDefault="00B02D86" w:rsidP="00B02D86">
                  <w:pPr>
                    <w:jc w:val="both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BE5AF6" w14:paraId="3C6C68A4" w14:textId="77777777" w:rsidTr="002E1891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697F99BB" w14:textId="69F98114" w:rsidR="00BE5AF6" w:rsidRDefault="006073D8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5EFCB245">
                            <v:shape id="_x0000_i1031" type="#_x0000_t75" style="width:58.25pt;height:15.35pt" o:ole="">
                              <v:imagedata r:id="rId18" o:title=""/>
                            </v:shape>
                            <o:OLEObject Type="Embed" ProgID="Equation.DSMT4" ShapeID="_x0000_i1031" DrawAspect="Content" ObjectID="_1798974129" r:id="rId1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81CCD0E" w14:textId="69FC51BC" w:rsidR="00BE5AF6" w:rsidRDefault="00B02D86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80" w:dyaOrig="340" w14:anchorId="7D172F25">
                            <v:shape id="_x0000_i1032" type="#_x0000_t75" style="width:48.55pt;height:15.35pt" o:ole="">
                              <v:imagedata r:id="rId20" o:title=""/>
                            </v:shape>
                            <o:OLEObject Type="Embed" ProgID="Equation.DSMT4" ShapeID="_x0000_i1032" DrawAspect="Content" ObjectID="_1798974130" r:id="rId21"/>
                          </w:object>
                        </w:r>
                      </w:p>
                      <w:p w14:paraId="5F39833B" w14:textId="61BA0348" w:rsidR="00B02D86" w:rsidRDefault="00B02D86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BE5AF6" w14:paraId="6B57D657" w14:textId="77777777" w:rsidTr="002E1891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010B1440" w14:textId="60367E88" w:rsidR="00BE5AF6" w:rsidRDefault="006073D8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7CB2C41A">
                            <v:shape id="_x0000_i1033" type="#_x0000_t75" style="width:58.25pt;height:15.35pt" o:ole="">
                              <v:imagedata r:id="rId22" o:title=""/>
                            </v:shape>
                            <o:OLEObject Type="Embed" ProgID="Equation.DSMT4" ShapeID="_x0000_i1033" DrawAspect="Content" ObjectID="_1798974131" r:id="rId23"/>
                          </w:object>
                        </w:r>
                      </w:p>
                      <w:p w14:paraId="68EADCA3" w14:textId="6294C9B5" w:rsidR="00B02D86" w:rsidRDefault="00B02D86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467DC8FF" w14:textId="0F801599" w:rsidR="00BE5AF6" w:rsidRDefault="006073D8" w:rsidP="00B02D86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40" w:dyaOrig="340" w14:anchorId="75893E95">
                            <v:shape id="_x0000_i1034" type="#_x0000_t75" style="width:46.9pt;height:15.35pt" o:ole="">
                              <v:imagedata r:id="rId24" o:title=""/>
                            </v:shape>
                            <o:OLEObject Type="Embed" ProgID="Equation.DSMT4" ShapeID="_x0000_i1034" DrawAspect="Content" ObjectID="_1798974132" r:id="rId25"/>
                          </w:object>
                        </w:r>
                      </w:p>
                      <w:p w14:paraId="151F42F1" w14:textId="4C3C75BE" w:rsidR="00B02D86" w:rsidRDefault="00B02D86" w:rsidP="00B02D86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0AF579B" w14:textId="48FCE0C5" w:rsidR="00BE5AF6" w:rsidRPr="00BE5AF6" w:rsidRDefault="00BE5AF6" w:rsidP="00BE5AF6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6015F2" w:rsidRPr="00CC1410" w14:paraId="2AB1579D" w14:textId="77777777" w:rsidTr="006C053F">
              <w:trPr>
                <w:trHeight w:val="18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632A35E" w14:textId="77777777" w:rsidR="006015F2" w:rsidRDefault="006015F2" w:rsidP="006015F2">
                  <w:pPr>
                    <w:pStyle w:val="ListParagraph"/>
                    <w:numPr>
                      <w:ilvl w:val="0"/>
                      <w:numId w:val="44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اصل عبار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ا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A81CA16" w14:textId="77777777" w:rsidR="006015F2" w:rsidRDefault="006073D8" w:rsidP="00B678A8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880" w:dyaOrig="740" w14:anchorId="6B00A6D0">
                      <v:shape id="_x0000_i1035" type="#_x0000_t75" style="width:76.05pt;height:30.75pt" o:ole="">
                        <v:imagedata r:id="rId26" o:title=""/>
                      </v:shape>
                      <o:OLEObject Type="Embed" ProgID="Equation.DSMT4" ShapeID="_x0000_i1035" DrawAspect="Content" ObjectID="_1798974133" r:id="rId27"/>
                    </w:object>
                  </w:r>
                </w:p>
                <w:p w14:paraId="67906CF8" w14:textId="447799F7" w:rsidR="006073D8" w:rsidRPr="006015F2" w:rsidRDefault="00B678A8" w:rsidP="002E1891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980" w:dyaOrig="740" w14:anchorId="2FC21087">
                      <v:shape id="_x0000_i1036" type="#_x0000_t75" style="width:80.9pt;height:30.75pt" o:ole="">
                        <v:imagedata r:id="rId28" o:title=""/>
                      </v:shape>
                      <o:OLEObject Type="Embed" ProgID="Equation.DSMT4" ShapeID="_x0000_i1036" DrawAspect="Content" ObjectID="_1798974134" r:id="rId29"/>
                    </w:object>
                  </w:r>
                </w:p>
              </w:tc>
            </w:tr>
          </w:tbl>
          <w:p w14:paraId="339198E5" w14:textId="401696AE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266D6C">
              <w:trPr>
                <w:trHeight w:val="22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1CF7A5C" w14:textId="3A25D361" w:rsidR="000923B4" w:rsidRDefault="00FC1923" w:rsidP="006015F2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66D6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</w:t>
                  </w:r>
                  <w:r w:rsidR="00266D6C"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توجه به بردارها</w:t>
                  </w:r>
                  <w:r w:rsidR="00266D6C"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="00266D6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266D6C"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b</w:t>
                  </w:r>
                  <w:r w:rsidR="00266D6C"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="00266D6C"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  <w:r w:rsidR="00266D6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266D6C"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ختصات بردار</w:t>
                  </w:r>
                  <w:r w:rsidR="00266D6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266D6C">
                    <w:rPr>
                      <w:rFonts w:ascii="AmuzehNewNormalPS" w:cs="AmuzehNewNormalPS"/>
                      <w:sz w:val="28"/>
                      <w:szCs w:val="28"/>
                    </w:rPr>
                    <w:t xml:space="preserve"> </w:t>
                  </w:r>
                  <w:r w:rsidR="00266D6C"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c</w:t>
                  </w:r>
                  <w:r w:rsidR="00266D6C"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به دست آور</w:t>
                  </w:r>
                  <w:r w:rsidR="00266D6C"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="00266D6C"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="00266D6C"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132"/>
                    <w:gridCol w:w="1885"/>
                  </w:tblGrid>
                  <w:tr w:rsidR="00266D6C" w14:paraId="5DB7C267" w14:textId="77777777" w:rsidTr="00C61768">
                    <w:tc>
                      <w:tcPr>
                        <w:tcW w:w="3132" w:type="dxa"/>
                        <w:vAlign w:val="center"/>
                      </w:tcPr>
                      <w:p w14:paraId="4AC6C91A" w14:textId="77777777" w:rsidR="00266D6C" w:rsidRDefault="00266D6C" w:rsidP="00266D6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240" w:dyaOrig="340" w14:anchorId="7084354F">
                            <v:shape id="_x0000_i1037" type="#_x0000_t75" style="width:55.8pt;height:15.35pt" o:ole="">
                              <v:imagedata r:id="rId30" o:title=""/>
                            </v:shape>
                            <o:OLEObject Type="Embed" ProgID="Equation.DSMT4" ShapeID="_x0000_i1037" DrawAspect="Content" ObjectID="_1798974135" r:id="rId31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471DCFC0" w14:textId="77777777" w:rsidR="00266D6C" w:rsidRDefault="00266D6C" w:rsidP="00266D6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80" w:dyaOrig="740" w14:anchorId="1AFE1D13">
                            <v:shape id="_x0000_i1038" type="#_x0000_t75" style="width:75.25pt;height:32.35pt" o:ole="">
                              <v:imagedata r:id="rId32" o:title=""/>
                            </v:shape>
                            <o:OLEObject Type="Embed" ProgID="Equation.DSMT4" ShapeID="_x0000_i1038" DrawAspect="Content" ObjectID="_1798974136" r:id="rId33"/>
                          </w:object>
                        </w:r>
                      </w:p>
                    </w:tc>
                  </w:tr>
                  <w:tr w:rsidR="00266D6C" w14:paraId="255BA4D4" w14:textId="77777777" w:rsidTr="00C61768">
                    <w:tc>
                      <w:tcPr>
                        <w:tcW w:w="3132" w:type="dxa"/>
                        <w:vAlign w:val="center"/>
                      </w:tcPr>
                      <w:p w14:paraId="6DA9D876" w14:textId="77777777" w:rsidR="00266D6C" w:rsidRPr="006015F2" w:rsidRDefault="00266D6C" w:rsidP="00266D6C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59" w:dyaOrig="340" w14:anchorId="21AE21AB">
                            <v:shape id="_x0000_i1039" type="#_x0000_t75" style="width:60.65pt;height:15.35pt" o:ole="">
                              <v:imagedata r:id="rId34" o:title=""/>
                            </v:shape>
                            <o:OLEObject Type="Embed" ProgID="Equation.DSMT4" ShapeID="_x0000_i1039" DrawAspect="Content" ObjectID="_1798974137" r:id="rId35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27E2080D" w14:textId="77777777" w:rsidR="00266D6C" w:rsidRPr="006015F2" w:rsidRDefault="00266D6C" w:rsidP="00266D6C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19" w:dyaOrig="740" w14:anchorId="304E66B4">
                            <v:shape id="_x0000_i1040" type="#_x0000_t75" style="width:70.4pt;height:30.75pt" o:ole="">
                              <v:imagedata r:id="rId36" o:title=""/>
                            </v:shape>
                            <o:OLEObject Type="Embed" ProgID="Equation.DSMT4" ShapeID="_x0000_i1040" DrawAspect="Content" ObjectID="_1798974138" r:id="rId37"/>
                          </w:object>
                        </w:r>
                      </w:p>
                    </w:tc>
                  </w:tr>
                </w:tbl>
                <w:p w14:paraId="43A14984" w14:textId="61BA43FF" w:rsidR="00086D93" w:rsidRPr="00086D93" w:rsidRDefault="00086D93" w:rsidP="00086D93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1B2203" w:rsidRPr="00CC1410" w14:paraId="3A8DD0F4" w14:textId="77777777" w:rsidTr="006C053F">
              <w:trPr>
                <w:trHeight w:val="155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3CF7575" w14:textId="08853B2F" w:rsidR="001B2203" w:rsidRPr="001B2203" w:rsidRDefault="001B2203" w:rsidP="001B2203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عا</w:t>
                  </w:r>
                  <w:r w:rsidRPr="001B220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له ها</w:t>
                  </w:r>
                  <w:r w:rsidRPr="001B2203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B220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ختصات ز</w:t>
                  </w:r>
                  <w:r w:rsidRPr="001B2203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B2203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1B220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1B2203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B2203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B220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1B2203" w14:paraId="44339E97" w14:textId="77777777" w:rsidTr="007666CA">
                    <w:trPr>
                      <w:trHeight w:val="928"/>
                    </w:trPr>
                    <w:tc>
                      <w:tcPr>
                        <w:tcW w:w="2508" w:type="dxa"/>
                      </w:tcPr>
                      <w:p w14:paraId="38D9DCC0" w14:textId="77777777" w:rsidR="001B2203" w:rsidRDefault="001B2203" w:rsidP="001B2203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40" w:dyaOrig="740" w14:anchorId="75CDC2E8">
                            <v:shape id="_x0000_i1041" type="#_x0000_t75" style="width:60.65pt;height:34.8pt" o:ole="">
                              <v:imagedata r:id="rId38" o:title=""/>
                            </v:shape>
                            <o:OLEObject Type="Embed" ProgID="Equation.DSMT4" ShapeID="_x0000_i1041" DrawAspect="Content" ObjectID="_1798974139" r:id="rId3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8F68406" w14:textId="77777777" w:rsidR="001B2203" w:rsidRDefault="001B2203" w:rsidP="001B2203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40" w:dyaOrig="740" w14:anchorId="71BB26E1">
                            <v:shape id="_x0000_i1042" type="#_x0000_t75" style="width:51.8pt;height:34.8pt" o:ole="">
                              <v:imagedata r:id="rId40" o:title=""/>
                            </v:shape>
                            <o:OLEObject Type="Embed" ProgID="Equation.DSMT4" ShapeID="_x0000_i1042" DrawAspect="Content" ObjectID="_1798974140" r:id="rId41"/>
                          </w:object>
                        </w:r>
                      </w:p>
                    </w:tc>
                  </w:tr>
                </w:tbl>
                <w:p w14:paraId="3AD5E3B8" w14:textId="6F471AD7" w:rsidR="001B2203" w:rsidRPr="001B2203" w:rsidRDefault="001B2203" w:rsidP="001B2203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BE5AF6" w:rsidRPr="00CC1410" w14:paraId="2B452088" w14:textId="77777777" w:rsidTr="005B0D9B">
              <w:trPr>
                <w:trHeight w:val="28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0A52BF4" w14:textId="22ADD391" w:rsidR="00BE5AF6" w:rsidRDefault="00BE5AF6" w:rsidP="006015F2">
                  <w:pPr>
                    <w:pStyle w:val="ListParagraph"/>
                    <w:numPr>
                      <w:ilvl w:val="0"/>
                      <w:numId w:val="44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رو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امتداده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اده شده تج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ه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3EBC467" w14:textId="019A3526" w:rsidR="00177462" w:rsidRPr="00177462" w:rsidRDefault="00177462" w:rsidP="0017746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7696" behindDoc="0" locked="0" layoutInCell="1" allowOverlap="1" wp14:anchorId="45C7CD75" wp14:editId="2B276FF4">
                            <wp:simplePos x="0" y="0"/>
                            <wp:positionH relativeFrom="column">
                              <wp:posOffset>1838325</wp:posOffset>
                            </wp:positionH>
                            <wp:positionV relativeFrom="paragraph">
                              <wp:posOffset>50165</wp:posOffset>
                            </wp:positionV>
                            <wp:extent cx="1140019" cy="631062"/>
                            <wp:effectExtent l="0" t="19050" r="22225" b="36195"/>
                            <wp:wrapNone/>
                            <wp:docPr id="16" name="Group 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140019" cy="631062"/>
                                      <a:chOff x="106334" y="504"/>
                                      <a:chExt cx="2015293" cy="1078568"/>
                                    </a:xfrm>
                                  </wpg:grpSpPr>
                                  <wps:wsp>
                                    <wps:cNvPr id="17" name="Straight Arrow Connector 17"/>
                                    <wps:cNvCnPr/>
                                    <wps:spPr>
                                      <a:xfrm rot="10800000" flipH="1" flipV="1">
                                        <a:off x="417831" y="1174"/>
                                        <a:ext cx="1242558" cy="89690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8" name="Straight Connector 18"/>
                                    <wps:cNvCnPr/>
                                    <wps:spPr>
                                      <a:xfrm rot="10800000" flipH="1" flipV="1">
                                        <a:off x="418025" y="505"/>
                                        <a:ext cx="1703602" cy="504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6" name="Straight Connector 46"/>
                                    <wps:cNvCnPr/>
                                    <wps:spPr>
                                      <a:xfrm rot="10800000" flipV="1">
                                        <a:off x="106334" y="504"/>
                                        <a:ext cx="311588" cy="107856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D85533A" id="Group 16" o:spid="_x0000_s1026" style="position:absolute;left:0;text-align:left;margin-left:144.75pt;margin-top:3.95pt;width:89.75pt;height:49.7pt;rotation:180;flip:x;z-index:251677696;mso-width-relative:margin;mso-height-relative:margin" coordorigin="1063,5" coordsize="20152,10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">
                            <v:shape id="Straight Arrow Connector 17" o:spid="_x0000_s1027" type="#_x0000_t32" style="position:absolute;left:4178;top:11;width:12425;height:8969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" strokecolor="black [3213]" strokeweight="3pt">
                              <v:stroke endarrow="block" joinstyle="miter"/>
                            </v:shape>
                            <v:line id="Straight Connector 18" o:spid="_x0000_s1028" style="position:absolute;rotation:180;flip:x y;visibility:visible;mso-wrap-style:square" from="4180,5" to="21216,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" strokecolor="black [3213]" strokeweight="1pt">
                              <v:stroke joinstyle="miter"/>
                            </v:line>
                            <v:line id="Straight Connector 46" o:spid="_x0000_s1029" style="position:absolute;rotation:180;flip:y;visibility:visible;mso-wrap-style:square" from="1063,5" to="4179,10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5648" behindDoc="0" locked="0" layoutInCell="1" allowOverlap="1" wp14:anchorId="5FEDEA18" wp14:editId="22FEAAF9">
                            <wp:simplePos x="0" y="0"/>
                            <wp:positionH relativeFrom="column">
                              <wp:posOffset>41749</wp:posOffset>
                            </wp:positionH>
                            <wp:positionV relativeFrom="paragraph">
                              <wp:posOffset>27819</wp:posOffset>
                            </wp:positionV>
                            <wp:extent cx="1211305" cy="653307"/>
                            <wp:effectExtent l="0" t="19050" r="27305" b="33020"/>
                            <wp:wrapNone/>
                            <wp:docPr id="9" name="Group 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11305" cy="653307"/>
                                      <a:chOff x="0" y="0"/>
                                      <a:chExt cx="1762369" cy="918308"/>
                                    </a:xfrm>
                                  </wpg:grpSpPr>
                                  <wps:wsp>
                                    <wps:cNvPr id="10" name="Straight Arrow Connector 10"/>
                                    <wps:cNvCnPr/>
                                    <wps:spPr>
                                      <a:xfrm>
                                        <a:off x="418123" y="0"/>
                                        <a:ext cx="800625" cy="513422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" name="Straight Connector 11"/>
                                    <wps:cNvCnPr/>
                                    <wps:spPr>
                                      <a:xfrm>
                                        <a:off x="418123" y="0"/>
                                        <a:ext cx="1344246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Straight Connector 15"/>
                                    <wps:cNvCnPr/>
                                    <wps:spPr>
                                      <a:xfrm flipH="1">
                                        <a:off x="0" y="0"/>
                                        <a:ext cx="418123" cy="91830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48D203E" id="Group 9" o:spid="_x0000_s1026" style="position:absolute;left:0;text-align:left;margin-left:3.3pt;margin-top:2.2pt;width:95.4pt;height:51.45pt;z-index:251675648;mso-width-relative:margin;mso-height-relative:margin" coordsize="17623,9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">
                            <v:shape id="Straight Arrow Connector 10" o:spid="_x0000_s1027" type="#_x0000_t32" style="position:absolute;left:4181;width:8006;height:5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" strokecolor="black [3213]" strokeweight="3pt">
                              <v:stroke endarrow="block" joinstyle="miter"/>
                            </v:shape>
                            <v:line id="Straight Connector 11" o:spid="_x0000_s1028" style="position:absolute;visibility:visible;mso-wrap-style:square" from="4181,0" to="1762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" strokecolor="black [3213]" strokeweight="1pt">
                              <v:stroke joinstyle="miter"/>
                            </v:line>
                            <v:line id="Straight Connector 15" o:spid="_x0000_s1029" style="position:absolute;flip:x;visibility:visible;mso-wrap-style:square" from="0,0" to="4181,9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  <w:p w14:paraId="212BE035" w14:textId="6582CBC5" w:rsidR="00BE5AF6" w:rsidRPr="00BE5AF6" w:rsidRDefault="00177462" w:rsidP="00BE5AF6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9744" behindDoc="0" locked="0" layoutInCell="1" allowOverlap="1" wp14:anchorId="6D311292" wp14:editId="1EF1E94D">
                            <wp:simplePos x="0" y="0"/>
                            <wp:positionH relativeFrom="column">
                              <wp:posOffset>1783080</wp:posOffset>
                            </wp:positionH>
                            <wp:positionV relativeFrom="paragraph">
                              <wp:posOffset>596750</wp:posOffset>
                            </wp:positionV>
                            <wp:extent cx="1249777" cy="688432"/>
                            <wp:effectExtent l="0" t="0" r="26670" b="16510"/>
                            <wp:wrapNone/>
                            <wp:docPr id="48" name="Group 4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249777" cy="688432"/>
                                      <a:chOff x="-57446" y="-70003"/>
                                      <a:chExt cx="1817813" cy="968151"/>
                                    </a:xfrm>
                                  </wpg:grpSpPr>
                                  <wps:wsp>
                                    <wps:cNvPr id="49" name="Straight Arrow Connector 49"/>
                                    <wps:cNvCnPr/>
                                    <wps:spPr>
                                      <a:xfrm rot="10800000" flipH="1">
                                        <a:off x="702086" y="106330"/>
                                        <a:ext cx="158" cy="79180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0" name="Straight Connector 50"/>
                                    <wps:cNvCnPr/>
                                    <wps:spPr>
                                      <a:xfrm rot="10800000" flipH="1">
                                        <a:off x="702007" y="365227"/>
                                        <a:ext cx="1058360" cy="53292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1" name="Straight Connector 51"/>
                                    <wps:cNvCnPr/>
                                    <wps:spPr>
                                      <a:xfrm rot="10800000" flipH="1" flipV="1">
                                        <a:off x="-57446" y="-70003"/>
                                        <a:ext cx="759532" cy="96815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84599A6" id="Group 48" o:spid="_x0000_s1026" style="position:absolute;left:0;text-align:left;margin-left:140.4pt;margin-top:47pt;width:98.4pt;height:54.2pt;rotation:180;flip:x;z-index:251679744;mso-width-relative:margin;mso-height-relative:margin" coordorigin="-574,-700" coordsize="18178,9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">
                            <v:shape id="Straight Arrow Connector 49" o:spid="_x0000_s1027" type="#_x0000_t32" style="position:absolute;left:7020;top:1063;width:2;height:7918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" strokecolor="black [3213]" strokeweight="3pt">
                              <v:stroke endarrow="block" joinstyle="miter"/>
                            </v:shape>
                            <v:line id="Straight Connector 50" o:spid="_x0000_s1028" style="position:absolute;rotation:180;flip:x;visibility:visible;mso-wrap-style:square" from="7020,3652" to="17603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" strokecolor="black [3213]" strokeweight="1pt">
                              <v:stroke joinstyle="miter"/>
                            </v:line>
                            <v:line id="Straight Connector 51" o:spid="_x0000_s1029" style="position:absolute;rotation:180;flip:x y;visibility:visible;mso-wrap-style:square" from="-574,-700" to="7020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632B3DBB" wp14:editId="418FF674">
                            <wp:simplePos x="0" y="0"/>
                            <wp:positionH relativeFrom="column">
                              <wp:posOffset>273786</wp:posOffset>
                            </wp:positionH>
                            <wp:positionV relativeFrom="paragraph">
                              <wp:posOffset>598726</wp:posOffset>
                            </wp:positionV>
                            <wp:extent cx="779060" cy="594182"/>
                            <wp:effectExtent l="19050" t="0" r="21590" b="34925"/>
                            <wp:wrapNone/>
                            <wp:docPr id="52" name="Group 5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>
                                      <a:off x="0" y="0"/>
                                      <a:ext cx="779060" cy="594182"/>
                                      <a:chOff x="-158717" y="366000"/>
                                      <a:chExt cx="1133767" cy="835952"/>
                                    </a:xfrm>
                                  </wpg:grpSpPr>
                                  <wps:wsp>
                                    <wps:cNvPr id="53" name="Straight Arrow Connector 53"/>
                                    <wps:cNvCnPr/>
                                    <wps:spPr>
                                      <a:xfrm rot="10800000" flipV="1">
                                        <a:off x="211416" y="381327"/>
                                        <a:ext cx="763634" cy="57275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4" name="Straight Connector 54"/>
                                    <wps:cNvCnPr/>
                                    <wps:spPr>
                                      <a:xfrm rot="10800000" flipH="1">
                                        <a:off x="975050" y="366000"/>
                                        <a:ext cx="0" cy="835952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0" name="Straight Connector 60"/>
                                    <wps:cNvCnPr/>
                                    <wps:spPr>
                                      <a:xfrm rot="10800000" flipH="1" flipV="1">
                                        <a:off x="-158717" y="366002"/>
                                        <a:ext cx="1132425" cy="47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7EBEE76" id="Group 52" o:spid="_x0000_s1026" style="position:absolute;left:0;text-align:left;margin-left:21.55pt;margin-top:47.15pt;width:61.35pt;height:46.8pt;rotation:180;z-index:251681792;mso-width-relative:margin;mso-height-relative:margin" coordorigin="-1587,3660" coordsize="11337,8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">
                            <v:shape id="Straight Arrow Connector 53" o:spid="_x0000_s1027" type="#_x0000_t32" style="position:absolute;left:2114;top:3813;width:7636;height:572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" strokecolor="black [3213]" strokeweight="3pt">
                              <v:stroke endarrow="block" joinstyle="miter"/>
                            </v:shape>
                            <v:line id="Straight Connector 54" o:spid="_x0000_s1028" style="position:absolute;rotation:180;flip:x;visibility:visible;mso-wrap-style:square" from="9750,3660" to="9750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60" o:spid="_x0000_s1029" style="position:absolute;rotation:180;flip:x y;visibility:visible;mso-wrap-style:square" from="-1587,3660" to="9737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</w:tc>
            </w:tr>
            <w:tr w:rsidR="00FC1923" w:rsidRPr="00CC1410" w14:paraId="0E8A6EC9" w14:textId="77777777" w:rsidTr="0031311F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5B9E6EE0" w:rsidR="00FC1923" w:rsidRPr="00FC1923" w:rsidRDefault="00EB5B1C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دارها</w:t>
                  </w:r>
                  <w:r w:rsidRPr="00EB5B1C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احد مختصات</w:t>
                  </w:r>
                </w:p>
              </w:tc>
            </w:tr>
            <w:tr w:rsidR="00FC1923" w:rsidRPr="00CC1410" w14:paraId="7E30D1A3" w14:textId="77777777" w:rsidTr="002D4D1A">
              <w:trPr>
                <w:trHeight w:val="182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4EA0EF" w14:textId="317F5B5E" w:rsidR="002568EF" w:rsidRDefault="004510BD" w:rsidP="007A06F3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7A06F3"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طرف د</w:t>
                  </w:r>
                  <w:r w:rsidR="007A06F3"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A06F3"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="007A06F3"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="007A06F3"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A06F3"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="005B0D9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="007A06F3"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نو</w:t>
                  </w:r>
                  <w:r w:rsidR="007A06F3"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A06F3"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7A06F3"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A06F3"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7A06F3"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2D4D1A" w14:paraId="1B14708E" w14:textId="77777777" w:rsidTr="002D4D1A">
                    <w:tc>
                      <w:tcPr>
                        <w:tcW w:w="1672" w:type="dxa"/>
                      </w:tcPr>
                      <w:p w14:paraId="4969BA92" w14:textId="661CCA29" w:rsidR="002D4D1A" w:rsidRDefault="002D4D1A" w:rsidP="002D4D1A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0AD6A212">
                            <v:shape id="_x0000_i1043" type="#_x0000_t75" style="width:32.35pt;height:32.35pt" o:ole="">
                              <v:imagedata r:id="rId42" o:title=""/>
                            </v:shape>
                            <o:OLEObject Type="Embed" ProgID="Equation.DSMT4" ShapeID="_x0000_i1043" DrawAspect="Content" ObjectID="_1798974141" r:id="rId43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78273C77" w14:textId="13DD616C" w:rsidR="002D4D1A" w:rsidRDefault="002D4D1A" w:rsidP="002D4D1A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23E75181">
                            <v:shape id="_x0000_i1044" type="#_x0000_t75" style="width:32.35pt;height:32.35pt" o:ole="">
                              <v:imagedata r:id="rId44" o:title=""/>
                            </v:shape>
                            <o:OLEObject Type="Embed" ProgID="Equation.DSMT4" ShapeID="_x0000_i1044" DrawAspect="Content" ObjectID="_1798974142" r:id="rId45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1447A1BC" w14:textId="671BC3A7" w:rsidR="002D4D1A" w:rsidRDefault="002D4D1A" w:rsidP="002D4D1A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00" w:dyaOrig="740" w14:anchorId="69EDE94B">
                            <v:shape id="_x0000_i1045" type="#_x0000_t75" style="width:29.95pt;height:32.35pt" o:ole="">
                              <v:imagedata r:id="rId46" o:title=""/>
                            </v:shape>
                            <o:OLEObject Type="Embed" ProgID="Equation.DSMT4" ShapeID="_x0000_i1045" DrawAspect="Content" ObjectID="_1798974143" r:id="rId47"/>
                          </w:object>
                        </w:r>
                      </w:p>
                    </w:tc>
                  </w:tr>
                  <w:tr w:rsidR="002D4D1A" w14:paraId="43245366" w14:textId="77777777" w:rsidTr="002D4D1A">
                    <w:tc>
                      <w:tcPr>
                        <w:tcW w:w="1672" w:type="dxa"/>
                      </w:tcPr>
                      <w:p w14:paraId="451A5249" w14:textId="747DA9CF" w:rsidR="002D4D1A" w:rsidRPr="005F473F" w:rsidRDefault="002D4D1A" w:rsidP="002D4D1A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20" w:dyaOrig="740" w14:anchorId="2132AAE8">
                            <v:shape id="_x0000_i1046" type="#_x0000_t75" style="width:48.55pt;height:32.35pt" o:ole="">
                              <v:imagedata r:id="rId48" o:title=""/>
                            </v:shape>
                            <o:OLEObject Type="Embed" ProgID="Equation.DSMT4" ShapeID="_x0000_i1046" DrawAspect="Content" ObjectID="_1798974144" r:id="rId49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1DD38932" w14:textId="71DDAE7C" w:rsidR="002D4D1A" w:rsidRPr="005F473F" w:rsidRDefault="002D4D1A" w:rsidP="002D4D1A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07696894">
                            <v:shape id="_x0000_i1047" type="#_x0000_t75" style="width:69.55pt;height:32.35pt" o:ole="">
                              <v:imagedata r:id="rId50" o:title=""/>
                            </v:shape>
                            <o:OLEObject Type="Embed" ProgID="Equation.DSMT4" ShapeID="_x0000_i1047" DrawAspect="Content" ObjectID="_1798974145" r:id="rId51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5743125D" w14:textId="0CCEC461" w:rsidR="002D4D1A" w:rsidRPr="005F473F" w:rsidRDefault="002D4D1A" w:rsidP="002D4D1A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480" w:dyaOrig="740" w14:anchorId="77FBAAA7">
                            <v:shape id="_x0000_i1048" type="#_x0000_t75" style="width:63.9pt;height:32.35pt" o:ole="">
                              <v:imagedata r:id="rId52" o:title=""/>
                            </v:shape>
                            <o:OLEObject Type="Embed" ProgID="Equation.DSMT4" ShapeID="_x0000_i1048" DrawAspect="Content" ObjectID="_1798974146" r:id="rId53"/>
                          </w:object>
                        </w:r>
                      </w:p>
                    </w:tc>
                  </w:tr>
                </w:tbl>
                <w:p w14:paraId="34DC302C" w14:textId="141218D0" w:rsidR="001C7CB0" w:rsidRPr="001C7CB0" w:rsidRDefault="001C7CB0" w:rsidP="001C7CB0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A06F3" w:rsidRPr="00CC1410" w14:paraId="24E91ED5" w14:textId="77777777" w:rsidTr="005A2E51">
              <w:trPr>
                <w:trHeight w:val="21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F97714" w14:textId="77777777" w:rsidR="007A06F3" w:rsidRDefault="007A06F3" w:rsidP="007A06F3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عادله 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ختصات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ل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1C7CB0" w14:paraId="4440FD76" w14:textId="77777777" w:rsidTr="00C61768">
                    <w:tc>
                      <w:tcPr>
                        <w:tcW w:w="2508" w:type="dxa"/>
                      </w:tcPr>
                      <w:p w14:paraId="145584D8" w14:textId="58A089CA" w:rsidR="001C7CB0" w:rsidRDefault="00CA2F62" w:rsidP="001C7CB0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2100" w:dyaOrig="740" w14:anchorId="2F934735">
                            <v:shape id="_x0000_i1049" type="#_x0000_t75" style="width:95.45pt;height:34.8pt" o:ole="">
                              <v:imagedata r:id="rId54" o:title=""/>
                            </v:shape>
                            <o:OLEObject Type="Embed" ProgID="Equation.DSMT4" ShapeID="_x0000_i1049" DrawAspect="Content" ObjectID="_1798974147" r:id="rId5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FD61DC6" w14:textId="7A0B8634" w:rsidR="001C7CB0" w:rsidRDefault="00266D6C" w:rsidP="001C7CB0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401F859C">
                            <v:shape id="_x0000_i1050" type="#_x0000_t75" style="width:73.6pt;height:34.8pt" o:ole="">
                              <v:imagedata r:id="rId56" o:title=""/>
                            </v:shape>
                            <o:OLEObject Type="Embed" ProgID="Equation.DSMT4" ShapeID="_x0000_i1050" DrawAspect="Content" ObjectID="_1798974148" r:id="rId57"/>
                          </w:object>
                        </w:r>
                      </w:p>
                    </w:tc>
                  </w:tr>
                </w:tbl>
                <w:p w14:paraId="58508AC9" w14:textId="21EF78C9" w:rsidR="001C7CB0" w:rsidRPr="001C7CB0" w:rsidRDefault="001C7CB0" w:rsidP="001C7CB0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266D6C" w:rsidRPr="00CC1410" w14:paraId="02F0F384" w14:textId="77777777" w:rsidTr="00266D6C">
              <w:trPr>
                <w:trHeight w:val="153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44B09F" w14:textId="3EA89D73" w:rsidR="00266D6C" w:rsidRPr="00266D6C" w:rsidRDefault="00266D6C" w:rsidP="00266D6C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گر بردارها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ی </w:t>
                  </w:r>
                  <w:r w:rsidRPr="00266D6C">
                    <w:rPr>
                      <w:rFonts w:ascii="Vazirmatn" w:hAnsi="Vazirmatn"/>
                      <w:position w:val="-6"/>
                    </w:rPr>
                    <w:object w:dxaOrig="680" w:dyaOrig="340" w14:anchorId="475BAAAE">
                      <v:shape id="_x0000_i1051" type="#_x0000_t75" style="width:37.2pt;height:18.6pt" o:ole="">
                        <v:imagedata r:id="rId58" o:title=""/>
                      </v:shape>
                      <o:OLEObject Type="Embed" ProgID="Equation.DSMT4" ShapeID="_x0000_i1051" DrawAspect="Content" ObjectID="_1798974149" r:id="rId59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</w:t>
                  </w:r>
                  <w:r w:rsidRPr="00266D6C">
                    <w:rPr>
                      <w:rFonts w:ascii="Vazirmatn" w:hAnsi="Vazirmatn"/>
                      <w:position w:val="-10"/>
                    </w:rPr>
                    <w:object w:dxaOrig="900" w:dyaOrig="380" w14:anchorId="22AFC12F">
                      <v:shape id="_x0000_i1052" type="#_x0000_t75" style="width:49.35pt;height:21.05pt" o:ole="">
                        <v:imagedata r:id="rId60" o:title=""/>
                      </v:shape>
                      <o:OLEObject Type="Embed" ProgID="Equation.DSMT4" ShapeID="_x0000_i1052" DrawAspect="Content" ObjectID="_1798974150" r:id="rId61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شند، مختصات بردار 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یر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ا به دست آور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266D6C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bookmarkStart w:id="1" w:name="_Hlk175612844"/>
                <w:p w14:paraId="48D3DDCE" w14:textId="46389FEC" w:rsidR="00266D6C" w:rsidRPr="00266D6C" w:rsidRDefault="00266D6C" w:rsidP="00266D6C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6"/>
                      <w:sz w:val="28"/>
                      <w:szCs w:val="28"/>
                    </w:rPr>
                    <w:object w:dxaOrig="1160" w:dyaOrig="340" w14:anchorId="4B92F819">
                      <v:shape id="_x0000_i1053" type="#_x0000_t75" style="width:63.9pt;height:18.6pt" o:ole="">
                        <v:imagedata r:id="rId62" o:title=""/>
                      </v:shape>
                      <o:OLEObject Type="Embed" ProgID="Equation.DSMT4" ShapeID="_x0000_i1053" DrawAspect="Content" ObjectID="_1798974151" r:id="rId63"/>
                    </w:object>
                  </w:r>
                  <w:bookmarkEnd w:id="1"/>
                  <w:r>
                    <w:rPr>
                      <w:rFonts w:ascii="Vazirmatn" w:hAnsi="Vazirmatn"/>
                      <w:sz w:val="28"/>
                      <w:szCs w:val="28"/>
                    </w:rPr>
                    <w:t xml:space="preserve">  </w:t>
                  </w:r>
                  <w:r w:rsidRPr="008779DD">
                    <w:rPr>
                      <w:rFonts w:hint="cs"/>
                      <w:noProof/>
                      <w:sz w:val="28"/>
                      <w:szCs w:val="28"/>
                      <w:rtl/>
                    </w:rPr>
                    <w:t xml:space="preserve">  </w:t>
                  </w:r>
                </w:p>
              </w:tc>
            </w:tr>
            <w:tr w:rsidR="007A06F3" w:rsidRPr="00CC1410" w14:paraId="75BF237F" w14:textId="77777777" w:rsidTr="00771B44">
              <w:trPr>
                <w:trHeight w:val="18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73F0F0" w14:textId="7BA2DEAB" w:rsidR="007A06F3" w:rsidRDefault="007A06F3" w:rsidP="007A06F3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771B4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انند نمونه </w:t>
                  </w:r>
                  <w:r w:rsidR="005B0D9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دول زیر را کامل کنید</w:t>
                  </w:r>
                  <w:r w:rsidRPr="007A06F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771B44" w14:paraId="69CE2B40" w14:textId="77777777" w:rsidTr="00771B44">
                    <w:tc>
                      <w:tcPr>
                        <w:tcW w:w="1003" w:type="dxa"/>
                      </w:tcPr>
                      <w:p w14:paraId="05B7432B" w14:textId="6021ED8A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2986C49" w14:textId="29B0962E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0C7F180C" w14:textId="7142C5F1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2CA2A94" w14:textId="48E9CD10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20D0154F" w14:textId="119ACB5C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طول</w:t>
                        </w:r>
                      </w:p>
                    </w:tc>
                  </w:tr>
                  <w:tr w:rsidR="00771B44" w14:paraId="2CE9C691" w14:textId="77777777" w:rsidTr="00771B44">
                    <w:tc>
                      <w:tcPr>
                        <w:tcW w:w="1003" w:type="dxa"/>
                      </w:tcPr>
                      <w:p w14:paraId="389FC039" w14:textId="6B615E2C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39E0AFF" w14:textId="3FF4190B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118C3A2" w14:textId="2883A97C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E160660" w14:textId="325A9675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DFF79A0" w14:textId="652FB809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عرض</w:t>
                        </w:r>
                      </w:p>
                    </w:tc>
                  </w:tr>
                  <w:tr w:rsidR="00771B44" w14:paraId="44AB99E6" w14:textId="77777777" w:rsidTr="00771B44">
                    <w:tc>
                      <w:tcPr>
                        <w:tcW w:w="1003" w:type="dxa"/>
                      </w:tcPr>
                      <w:p w14:paraId="5BAB536C" w14:textId="352CA48F" w:rsidR="00771B44" w:rsidRDefault="00771B44" w:rsidP="005B0D9B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56AC4521" w14:textId="670D8923" w:rsidR="00771B44" w:rsidRDefault="00771B44" w:rsidP="005B0D9B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29E4D63C" w14:textId="241DA2AA" w:rsidR="00771B44" w:rsidRDefault="00771B44" w:rsidP="005B0D9B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4" w:type="dxa"/>
                      </w:tcPr>
                      <w:p w14:paraId="4AFB8E11" w14:textId="0D52EFC4" w:rsidR="00771B44" w:rsidRDefault="00771B44" w:rsidP="005B0D9B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5888" behindDoc="0" locked="0" layoutInCell="1" allowOverlap="1" wp14:anchorId="6C9C4E85" wp14:editId="4AEEA4EB">
                                  <wp:simplePos x="0" y="0"/>
                                  <wp:positionH relativeFrom="column">
                                    <wp:posOffset>4939</wp:posOffset>
                                  </wp:positionH>
                                  <wp:positionV relativeFrom="paragraph">
                                    <wp:posOffset>127675</wp:posOffset>
                                  </wp:positionV>
                                  <wp:extent cx="430515" cy="246180"/>
                                  <wp:effectExtent l="0" t="38100" r="46355" b="20955"/>
                                  <wp:wrapNone/>
                                  <wp:docPr id="86" name="Straight Arrow Connector 8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430515" cy="24618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897B340" id="Straight Arrow Connector 86" o:spid="_x0000_s1026" type="#_x0000_t32" style="position:absolute;left:0;text-align:left;margin-left:.4pt;margin-top:10.05pt;width:33.9pt;height:19.4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" strokecolor="black [3213]" strokeweight="1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004" w:type="dxa"/>
                      </w:tcPr>
                      <w:p w14:paraId="2F860CF3" w14:textId="0C218B15" w:rsidR="00771B44" w:rsidRPr="00771B44" w:rsidRDefault="00771B44" w:rsidP="00771B44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شکل تقریبی</w:t>
                        </w:r>
                      </w:p>
                    </w:tc>
                  </w:tr>
                </w:tbl>
                <w:p w14:paraId="2119CC4B" w14:textId="1D5816EB" w:rsidR="005B0D9B" w:rsidRPr="005B0D9B" w:rsidRDefault="005B0D9B" w:rsidP="005B0D9B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66D54" w:rsidRPr="00CC1410" w14:paraId="00F4BBAF" w14:textId="77777777" w:rsidTr="001C7CB0">
              <w:trPr>
                <w:trHeight w:val="32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C2EF835" w14:textId="64A96E81" w:rsidR="00766D54" w:rsidRPr="001C15F6" w:rsidRDefault="00766D54" w:rsidP="0070739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366E906" w14:textId="2528DDC7" w:rsidR="00CC1410" w:rsidRPr="002568EF" w:rsidRDefault="00CC1410" w:rsidP="002568EF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1E80802F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64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1C83D3" w14:textId="77777777" w:rsidR="007B33C5" w:rsidRDefault="007B33C5" w:rsidP="003C5476">
      <w:pPr>
        <w:spacing w:after="0" w:line="240" w:lineRule="auto"/>
      </w:pPr>
      <w:r>
        <w:separator/>
      </w:r>
    </w:p>
  </w:endnote>
  <w:endnote w:type="continuationSeparator" w:id="0">
    <w:p w14:paraId="1FF85713" w14:textId="77777777" w:rsidR="007B33C5" w:rsidRDefault="007B33C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200CAE" w14:textId="77777777" w:rsidR="007B33C5" w:rsidRDefault="007B33C5" w:rsidP="003C5476">
      <w:pPr>
        <w:spacing w:after="0" w:line="240" w:lineRule="auto"/>
      </w:pPr>
      <w:r>
        <w:separator/>
      </w:r>
    </w:p>
  </w:footnote>
  <w:footnote w:type="continuationSeparator" w:id="0">
    <w:p w14:paraId="57051052" w14:textId="77777777" w:rsidR="007B33C5" w:rsidRDefault="007B33C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2.15pt;height:12.1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355808"/>
    <w:multiLevelType w:val="hybridMultilevel"/>
    <w:tmpl w:val="04B4A538"/>
    <w:lvl w:ilvl="0" w:tplc="406E1B06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2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3E051C"/>
    <w:multiLevelType w:val="hybridMultilevel"/>
    <w:tmpl w:val="8E5019C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4"/>
  </w:num>
  <w:num w:numId="3">
    <w:abstractNumId w:val="30"/>
  </w:num>
  <w:num w:numId="4">
    <w:abstractNumId w:val="12"/>
  </w:num>
  <w:num w:numId="5">
    <w:abstractNumId w:val="40"/>
  </w:num>
  <w:num w:numId="6">
    <w:abstractNumId w:val="14"/>
  </w:num>
  <w:num w:numId="7">
    <w:abstractNumId w:val="13"/>
  </w:num>
  <w:num w:numId="8">
    <w:abstractNumId w:val="0"/>
  </w:num>
  <w:num w:numId="9">
    <w:abstractNumId w:val="20"/>
  </w:num>
  <w:num w:numId="10">
    <w:abstractNumId w:val="16"/>
  </w:num>
  <w:num w:numId="11">
    <w:abstractNumId w:val="32"/>
  </w:num>
  <w:num w:numId="12">
    <w:abstractNumId w:val="18"/>
  </w:num>
  <w:num w:numId="13">
    <w:abstractNumId w:val="22"/>
  </w:num>
  <w:num w:numId="14">
    <w:abstractNumId w:val="1"/>
  </w:num>
  <w:num w:numId="15">
    <w:abstractNumId w:val="15"/>
  </w:num>
  <w:num w:numId="16">
    <w:abstractNumId w:val="28"/>
  </w:num>
  <w:num w:numId="17">
    <w:abstractNumId w:val="17"/>
  </w:num>
  <w:num w:numId="18">
    <w:abstractNumId w:val="23"/>
  </w:num>
  <w:num w:numId="19">
    <w:abstractNumId w:val="33"/>
  </w:num>
  <w:num w:numId="20">
    <w:abstractNumId w:val="36"/>
  </w:num>
  <w:num w:numId="21">
    <w:abstractNumId w:val="24"/>
  </w:num>
  <w:num w:numId="22">
    <w:abstractNumId w:val="44"/>
  </w:num>
  <w:num w:numId="23">
    <w:abstractNumId w:val="43"/>
  </w:num>
  <w:num w:numId="24">
    <w:abstractNumId w:val="11"/>
  </w:num>
  <w:num w:numId="25">
    <w:abstractNumId w:val="7"/>
  </w:num>
  <w:num w:numId="26">
    <w:abstractNumId w:val="6"/>
  </w:num>
  <w:num w:numId="27">
    <w:abstractNumId w:val="31"/>
  </w:num>
  <w:num w:numId="28">
    <w:abstractNumId w:val="27"/>
  </w:num>
  <w:num w:numId="29">
    <w:abstractNumId w:val="35"/>
  </w:num>
  <w:num w:numId="30">
    <w:abstractNumId w:val="5"/>
  </w:num>
  <w:num w:numId="31">
    <w:abstractNumId w:val="3"/>
  </w:num>
  <w:num w:numId="32">
    <w:abstractNumId w:val="26"/>
  </w:num>
  <w:num w:numId="33">
    <w:abstractNumId w:val="39"/>
  </w:num>
  <w:num w:numId="34">
    <w:abstractNumId w:val="37"/>
  </w:num>
  <w:num w:numId="35">
    <w:abstractNumId w:val="2"/>
  </w:num>
  <w:num w:numId="36">
    <w:abstractNumId w:val="29"/>
  </w:num>
  <w:num w:numId="37">
    <w:abstractNumId w:val="45"/>
  </w:num>
  <w:num w:numId="38">
    <w:abstractNumId w:val="41"/>
  </w:num>
  <w:num w:numId="39">
    <w:abstractNumId w:val="10"/>
  </w:num>
  <w:num w:numId="40">
    <w:abstractNumId w:val="19"/>
  </w:num>
  <w:num w:numId="41">
    <w:abstractNumId w:val="8"/>
  </w:num>
  <w:num w:numId="42">
    <w:abstractNumId w:val="34"/>
  </w:num>
  <w:num w:numId="43">
    <w:abstractNumId w:val="9"/>
  </w:num>
  <w:num w:numId="44">
    <w:abstractNumId w:val="42"/>
  </w:num>
  <w:num w:numId="45">
    <w:abstractNumId w:val="21"/>
  </w:num>
  <w:num w:numId="46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86D93"/>
    <w:rsid w:val="00090A8F"/>
    <w:rsid w:val="00090EBF"/>
    <w:rsid w:val="000923B4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538FB"/>
    <w:rsid w:val="00164D31"/>
    <w:rsid w:val="00164E04"/>
    <w:rsid w:val="00177462"/>
    <w:rsid w:val="00180AFC"/>
    <w:rsid w:val="001842C5"/>
    <w:rsid w:val="001869F5"/>
    <w:rsid w:val="00187A25"/>
    <w:rsid w:val="00193E5E"/>
    <w:rsid w:val="00195297"/>
    <w:rsid w:val="00197432"/>
    <w:rsid w:val="001A1574"/>
    <w:rsid w:val="001A6268"/>
    <w:rsid w:val="001B2203"/>
    <w:rsid w:val="001B444A"/>
    <w:rsid w:val="001C15F6"/>
    <w:rsid w:val="001C281E"/>
    <w:rsid w:val="001C35F8"/>
    <w:rsid w:val="001C5779"/>
    <w:rsid w:val="001C60E0"/>
    <w:rsid w:val="001C769D"/>
    <w:rsid w:val="001C7CB0"/>
    <w:rsid w:val="001D27AE"/>
    <w:rsid w:val="001D4E63"/>
    <w:rsid w:val="001D5020"/>
    <w:rsid w:val="001F28AD"/>
    <w:rsid w:val="00203169"/>
    <w:rsid w:val="002104A7"/>
    <w:rsid w:val="002125D5"/>
    <w:rsid w:val="002138F3"/>
    <w:rsid w:val="00225ADC"/>
    <w:rsid w:val="002304E7"/>
    <w:rsid w:val="002371B2"/>
    <w:rsid w:val="00246EB4"/>
    <w:rsid w:val="00250DE6"/>
    <w:rsid w:val="00253713"/>
    <w:rsid w:val="002568EF"/>
    <w:rsid w:val="0026069C"/>
    <w:rsid w:val="00266D6C"/>
    <w:rsid w:val="00270A0B"/>
    <w:rsid w:val="00274B69"/>
    <w:rsid w:val="002928B0"/>
    <w:rsid w:val="002A39A6"/>
    <w:rsid w:val="002B0715"/>
    <w:rsid w:val="002B1AD9"/>
    <w:rsid w:val="002C3F01"/>
    <w:rsid w:val="002C7A06"/>
    <w:rsid w:val="002D4D1A"/>
    <w:rsid w:val="002E1891"/>
    <w:rsid w:val="002F643D"/>
    <w:rsid w:val="002F7179"/>
    <w:rsid w:val="00303883"/>
    <w:rsid w:val="0030645E"/>
    <w:rsid w:val="003104FA"/>
    <w:rsid w:val="00311344"/>
    <w:rsid w:val="00311C8E"/>
    <w:rsid w:val="0031311F"/>
    <w:rsid w:val="003321C8"/>
    <w:rsid w:val="0033588D"/>
    <w:rsid w:val="00335E0B"/>
    <w:rsid w:val="0034553C"/>
    <w:rsid w:val="00350860"/>
    <w:rsid w:val="00363F88"/>
    <w:rsid w:val="00376B9E"/>
    <w:rsid w:val="003911E5"/>
    <w:rsid w:val="00395AAA"/>
    <w:rsid w:val="00395E28"/>
    <w:rsid w:val="0039760A"/>
    <w:rsid w:val="003B0E60"/>
    <w:rsid w:val="003B12F9"/>
    <w:rsid w:val="003B2493"/>
    <w:rsid w:val="003B45E8"/>
    <w:rsid w:val="003B4F44"/>
    <w:rsid w:val="003C3C72"/>
    <w:rsid w:val="003C410C"/>
    <w:rsid w:val="003C4ACD"/>
    <w:rsid w:val="003C5476"/>
    <w:rsid w:val="003C54E8"/>
    <w:rsid w:val="003E272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42A4A"/>
    <w:rsid w:val="004510BD"/>
    <w:rsid w:val="004521A6"/>
    <w:rsid w:val="00454137"/>
    <w:rsid w:val="00456D2E"/>
    <w:rsid w:val="00460798"/>
    <w:rsid w:val="004625AA"/>
    <w:rsid w:val="00467CD6"/>
    <w:rsid w:val="004871B0"/>
    <w:rsid w:val="0049750C"/>
    <w:rsid w:val="0049757E"/>
    <w:rsid w:val="004A2A1B"/>
    <w:rsid w:val="004A33AB"/>
    <w:rsid w:val="004C1C77"/>
    <w:rsid w:val="004D69C2"/>
    <w:rsid w:val="004E1C03"/>
    <w:rsid w:val="004F7BEA"/>
    <w:rsid w:val="005008AF"/>
    <w:rsid w:val="0050661B"/>
    <w:rsid w:val="005129AE"/>
    <w:rsid w:val="00525B83"/>
    <w:rsid w:val="00530738"/>
    <w:rsid w:val="00531F01"/>
    <w:rsid w:val="005571E3"/>
    <w:rsid w:val="005574A4"/>
    <w:rsid w:val="00584821"/>
    <w:rsid w:val="00590A65"/>
    <w:rsid w:val="00590F73"/>
    <w:rsid w:val="00593227"/>
    <w:rsid w:val="005963AB"/>
    <w:rsid w:val="00597836"/>
    <w:rsid w:val="005A20BA"/>
    <w:rsid w:val="005A2E51"/>
    <w:rsid w:val="005A5ECF"/>
    <w:rsid w:val="005A78AB"/>
    <w:rsid w:val="005B0D9B"/>
    <w:rsid w:val="005B360B"/>
    <w:rsid w:val="005C166D"/>
    <w:rsid w:val="005C7AEA"/>
    <w:rsid w:val="005D0FB3"/>
    <w:rsid w:val="005D2D0D"/>
    <w:rsid w:val="005D4EBB"/>
    <w:rsid w:val="005F7E6F"/>
    <w:rsid w:val="00601175"/>
    <w:rsid w:val="006015F2"/>
    <w:rsid w:val="006073D8"/>
    <w:rsid w:val="006154B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7FC1"/>
    <w:rsid w:val="00695E44"/>
    <w:rsid w:val="00695EFF"/>
    <w:rsid w:val="006A78EC"/>
    <w:rsid w:val="006B5002"/>
    <w:rsid w:val="006B5C68"/>
    <w:rsid w:val="006C053F"/>
    <w:rsid w:val="006E7669"/>
    <w:rsid w:val="006F00F0"/>
    <w:rsid w:val="006F2532"/>
    <w:rsid w:val="006F7CE8"/>
    <w:rsid w:val="007058A2"/>
    <w:rsid w:val="007060F6"/>
    <w:rsid w:val="00707392"/>
    <w:rsid w:val="0071320F"/>
    <w:rsid w:val="007173B5"/>
    <w:rsid w:val="007368ED"/>
    <w:rsid w:val="00743DDC"/>
    <w:rsid w:val="007536D6"/>
    <w:rsid w:val="00766D54"/>
    <w:rsid w:val="00771B44"/>
    <w:rsid w:val="00780BD3"/>
    <w:rsid w:val="007813CA"/>
    <w:rsid w:val="00783F99"/>
    <w:rsid w:val="00793A38"/>
    <w:rsid w:val="007973EF"/>
    <w:rsid w:val="007A06F3"/>
    <w:rsid w:val="007B33C5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24AC6"/>
    <w:rsid w:val="00831C7F"/>
    <w:rsid w:val="0083321D"/>
    <w:rsid w:val="008411B8"/>
    <w:rsid w:val="008445CF"/>
    <w:rsid w:val="00845C62"/>
    <w:rsid w:val="00852AA6"/>
    <w:rsid w:val="0085431C"/>
    <w:rsid w:val="00862613"/>
    <w:rsid w:val="00862CAF"/>
    <w:rsid w:val="008639F0"/>
    <w:rsid w:val="00866944"/>
    <w:rsid w:val="00871A88"/>
    <w:rsid w:val="00874243"/>
    <w:rsid w:val="008A4D83"/>
    <w:rsid w:val="008A5BD5"/>
    <w:rsid w:val="008A7508"/>
    <w:rsid w:val="008B2CA9"/>
    <w:rsid w:val="008B48DF"/>
    <w:rsid w:val="008B659F"/>
    <w:rsid w:val="008B78CD"/>
    <w:rsid w:val="008B7EE2"/>
    <w:rsid w:val="008C0F89"/>
    <w:rsid w:val="008C3825"/>
    <w:rsid w:val="008C4396"/>
    <w:rsid w:val="008C4925"/>
    <w:rsid w:val="008D5038"/>
    <w:rsid w:val="008F1DEB"/>
    <w:rsid w:val="008F5C76"/>
    <w:rsid w:val="0090683A"/>
    <w:rsid w:val="009118DA"/>
    <w:rsid w:val="00912F98"/>
    <w:rsid w:val="0091451F"/>
    <w:rsid w:val="00917E51"/>
    <w:rsid w:val="00921DC9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25B3"/>
    <w:rsid w:val="00984C4C"/>
    <w:rsid w:val="00990701"/>
    <w:rsid w:val="009942A1"/>
    <w:rsid w:val="009A04B2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2F1A"/>
    <w:rsid w:val="009F3A91"/>
    <w:rsid w:val="009F788A"/>
    <w:rsid w:val="00A02D39"/>
    <w:rsid w:val="00A05D79"/>
    <w:rsid w:val="00A11624"/>
    <w:rsid w:val="00A118EE"/>
    <w:rsid w:val="00A1354E"/>
    <w:rsid w:val="00A141EF"/>
    <w:rsid w:val="00A145A8"/>
    <w:rsid w:val="00A21D02"/>
    <w:rsid w:val="00A2319A"/>
    <w:rsid w:val="00A23AA5"/>
    <w:rsid w:val="00A24FC9"/>
    <w:rsid w:val="00A26C67"/>
    <w:rsid w:val="00A60A6E"/>
    <w:rsid w:val="00A64191"/>
    <w:rsid w:val="00A64854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02D86"/>
    <w:rsid w:val="00B101F0"/>
    <w:rsid w:val="00B171C6"/>
    <w:rsid w:val="00B268BE"/>
    <w:rsid w:val="00B26FD4"/>
    <w:rsid w:val="00B30753"/>
    <w:rsid w:val="00B41643"/>
    <w:rsid w:val="00B44484"/>
    <w:rsid w:val="00B5331A"/>
    <w:rsid w:val="00B670CF"/>
    <w:rsid w:val="00B678A8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D5D90"/>
    <w:rsid w:val="00BE00DE"/>
    <w:rsid w:val="00BE0B30"/>
    <w:rsid w:val="00BE1041"/>
    <w:rsid w:val="00BE5AF6"/>
    <w:rsid w:val="00BE6399"/>
    <w:rsid w:val="00BF3972"/>
    <w:rsid w:val="00C0101A"/>
    <w:rsid w:val="00C07869"/>
    <w:rsid w:val="00C100E2"/>
    <w:rsid w:val="00C11B34"/>
    <w:rsid w:val="00C4512D"/>
    <w:rsid w:val="00C47A90"/>
    <w:rsid w:val="00C6343A"/>
    <w:rsid w:val="00C663DD"/>
    <w:rsid w:val="00C66892"/>
    <w:rsid w:val="00C80196"/>
    <w:rsid w:val="00C8387E"/>
    <w:rsid w:val="00C848EF"/>
    <w:rsid w:val="00C903D2"/>
    <w:rsid w:val="00C90F1C"/>
    <w:rsid w:val="00CA1324"/>
    <w:rsid w:val="00CA2F62"/>
    <w:rsid w:val="00CB25E6"/>
    <w:rsid w:val="00CC0725"/>
    <w:rsid w:val="00CC1410"/>
    <w:rsid w:val="00CD1093"/>
    <w:rsid w:val="00CD5462"/>
    <w:rsid w:val="00CF3BD5"/>
    <w:rsid w:val="00CF4F70"/>
    <w:rsid w:val="00CF752B"/>
    <w:rsid w:val="00D00144"/>
    <w:rsid w:val="00D01B64"/>
    <w:rsid w:val="00D01E85"/>
    <w:rsid w:val="00D04999"/>
    <w:rsid w:val="00D113F3"/>
    <w:rsid w:val="00D128B3"/>
    <w:rsid w:val="00D215DA"/>
    <w:rsid w:val="00D2398C"/>
    <w:rsid w:val="00D368BC"/>
    <w:rsid w:val="00D40323"/>
    <w:rsid w:val="00D40343"/>
    <w:rsid w:val="00D41BE1"/>
    <w:rsid w:val="00D5185C"/>
    <w:rsid w:val="00D603A6"/>
    <w:rsid w:val="00D66319"/>
    <w:rsid w:val="00D72E3E"/>
    <w:rsid w:val="00D75C00"/>
    <w:rsid w:val="00D800EE"/>
    <w:rsid w:val="00D83793"/>
    <w:rsid w:val="00D8398E"/>
    <w:rsid w:val="00D87478"/>
    <w:rsid w:val="00D96DEE"/>
    <w:rsid w:val="00DA3DF2"/>
    <w:rsid w:val="00DB3921"/>
    <w:rsid w:val="00DC6916"/>
    <w:rsid w:val="00DD0FEA"/>
    <w:rsid w:val="00DD3DA1"/>
    <w:rsid w:val="00DF0B91"/>
    <w:rsid w:val="00DF191C"/>
    <w:rsid w:val="00DF1D0D"/>
    <w:rsid w:val="00DF25A0"/>
    <w:rsid w:val="00DF6A84"/>
    <w:rsid w:val="00E02154"/>
    <w:rsid w:val="00E02DAE"/>
    <w:rsid w:val="00E122E4"/>
    <w:rsid w:val="00E25AE7"/>
    <w:rsid w:val="00E323EA"/>
    <w:rsid w:val="00E40B03"/>
    <w:rsid w:val="00E45AA7"/>
    <w:rsid w:val="00E46101"/>
    <w:rsid w:val="00E5144C"/>
    <w:rsid w:val="00E54000"/>
    <w:rsid w:val="00E62A75"/>
    <w:rsid w:val="00E65CE5"/>
    <w:rsid w:val="00E67853"/>
    <w:rsid w:val="00E718B1"/>
    <w:rsid w:val="00E71FD4"/>
    <w:rsid w:val="00E72CCD"/>
    <w:rsid w:val="00E80498"/>
    <w:rsid w:val="00E82E1D"/>
    <w:rsid w:val="00E845DA"/>
    <w:rsid w:val="00E87C0D"/>
    <w:rsid w:val="00E927D2"/>
    <w:rsid w:val="00EA02DB"/>
    <w:rsid w:val="00EA0687"/>
    <w:rsid w:val="00EA31B6"/>
    <w:rsid w:val="00EA4D94"/>
    <w:rsid w:val="00EB28A4"/>
    <w:rsid w:val="00EB570B"/>
    <w:rsid w:val="00EB5B1C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2BDD"/>
    <w:rsid w:val="00F156E6"/>
    <w:rsid w:val="00F16381"/>
    <w:rsid w:val="00F20C60"/>
    <w:rsid w:val="00F32F71"/>
    <w:rsid w:val="00F37DAB"/>
    <w:rsid w:val="00F40578"/>
    <w:rsid w:val="00F62F4F"/>
    <w:rsid w:val="00F664D4"/>
    <w:rsid w:val="00F67092"/>
    <w:rsid w:val="00F7556F"/>
    <w:rsid w:val="00F842B3"/>
    <w:rsid w:val="00F85455"/>
    <w:rsid w:val="00F85AF6"/>
    <w:rsid w:val="00F86145"/>
    <w:rsid w:val="00F87424"/>
    <w:rsid w:val="00F8749B"/>
    <w:rsid w:val="00F90904"/>
    <w:rsid w:val="00F9517C"/>
    <w:rsid w:val="00FB5B7E"/>
    <w:rsid w:val="00FC0DE2"/>
    <w:rsid w:val="00FC1923"/>
    <w:rsid w:val="00FC394C"/>
    <w:rsid w:val="00FC4B8C"/>
    <w:rsid w:val="00FD438A"/>
    <w:rsid w:val="00FD4BA5"/>
    <w:rsid w:val="00FE3C79"/>
    <w:rsid w:val="00FE4342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CD9A8B1B-414A-4F8C-A443-681BC0EBC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6D6C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238B00-393F-4032-AED9-D21027E7DF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4</TotalTime>
  <Pages>1</Pages>
  <Words>243</Words>
  <Characters>138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36</cp:revision>
  <cp:lastPrinted>2024-04-19T06:13:00Z</cp:lastPrinted>
  <dcterms:created xsi:type="dcterms:W3CDTF">2020-05-21T12:14:00Z</dcterms:created>
  <dcterms:modified xsi:type="dcterms:W3CDTF">2025-01-21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